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6105" w:rsidRPr="00896105" w:rsidRDefault="00896105" w:rsidP="00896105">
      <w:pPr>
        <w:pStyle w:val="a3"/>
        <w:tabs>
          <w:tab w:val="left" w:pos="8931"/>
        </w:tabs>
        <w:rPr>
          <w:sz w:val="24"/>
        </w:rPr>
      </w:pPr>
      <w:r w:rsidRPr="00896105">
        <w:rPr>
          <w:sz w:val="24"/>
        </w:rPr>
        <w:t>Санкт-Петербургский</w:t>
      </w:r>
    </w:p>
    <w:p w:rsidR="00896105" w:rsidRPr="00896105" w:rsidRDefault="00896105" w:rsidP="00896105">
      <w:pPr>
        <w:jc w:val="center"/>
        <w:rPr>
          <w:b/>
          <w:sz w:val="24"/>
        </w:rPr>
      </w:pPr>
      <w:r w:rsidRPr="00896105">
        <w:rPr>
          <w:b/>
          <w:sz w:val="24"/>
        </w:rPr>
        <w:t>Государственный Университет Телекоммуникаций</w:t>
      </w:r>
    </w:p>
    <w:p w:rsidR="00D71358" w:rsidRPr="00896105" w:rsidRDefault="00896105" w:rsidP="00896105">
      <w:pPr>
        <w:jc w:val="center"/>
        <w:rPr>
          <w:b/>
          <w:sz w:val="24"/>
        </w:rPr>
      </w:pPr>
      <w:r w:rsidRPr="00896105">
        <w:rPr>
          <w:b/>
          <w:sz w:val="24"/>
        </w:rPr>
        <w:t>имени проф. М.А. Бонч-Бруевича</w:t>
      </w:r>
    </w:p>
    <w:p w:rsidR="00896105" w:rsidRDefault="00896105" w:rsidP="00896105">
      <w:pPr>
        <w:ind w:firstLine="567"/>
        <w:jc w:val="both"/>
        <w:rPr>
          <w:sz w:val="24"/>
          <w:szCs w:val="24"/>
        </w:rPr>
      </w:pPr>
    </w:p>
    <w:p w:rsidR="00896105" w:rsidRDefault="00896105" w:rsidP="00896105">
      <w:pPr>
        <w:ind w:firstLine="567"/>
        <w:jc w:val="both"/>
        <w:rPr>
          <w:sz w:val="24"/>
          <w:szCs w:val="24"/>
        </w:rPr>
      </w:pPr>
    </w:p>
    <w:p w:rsidR="00896105" w:rsidRDefault="00896105" w:rsidP="00896105">
      <w:pPr>
        <w:ind w:firstLine="567"/>
        <w:jc w:val="both"/>
        <w:rPr>
          <w:sz w:val="24"/>
          <w:szCs w:val="24"/>
        </w:rPr>
      </w:pPr>
    </w:p>
    <w:p w:rsidR="00896105" w:rsidRDefault="00896105" w:rsidP="00896105">
      <w:pPr>
        <w:ind w:firstLine="567"/>
        <w:jc w:val="both"/>
        <w:rPr>
          <w:sz w:val="24"/>
          <w:szCs w:val="24"/>
        </w:rPr>
      </w:pPr>
    </w:p>
    <w:p w:rsidR="00896105" w:rsidRDefault="00896105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Pr="002322F1" w:rsidRDefault="002322F1" w:rsidP="002322F1">
      <w:pPr>
        <w:jc w:val="center"/>
        <w:rPr>
          <w:b/>
          <w:sz w:val="36"/>
        </w:rPr>
      </w:pPr>
      <w:r w:rsidRPr="002322F1">
        <w:rPr>
          <w:b/>
          <w:sz w:val="36"/>
        </w:rPr>
        <w:t xml:space="preserve">Курсовая работа </w:t>
      </w:r>
      <w:bookmarkStart w:id="0" w:name="_GoBack"/>
      <w:bookmarkEnd w:id="0"/>
      <w:r w:rsidRPr="002322F1">
        <w:rPr>
          <w:b/>
          <w:sz w:val="36"/>
        </w:rPr>
        <w:t>по дисциплине:</w:t>
      </w:r>
    </w:p>
    <w:p w:rsidR="002322F1" w:rsidRPr="002322F1" w:rsidRDefault="002322F1" w:rsidP="002322F1">
      <w:pPr>
        <w:pStyle w:val="3"/>
        <w:rPr>
          <w:u w:val="none"/>
        </w:rPr>
      </w:pPr>
    </w:p>
    <w:p w:rsidR="002322F1" w:rsidRPr="00C22423" w:rsidRDefault="002322F1" w:rsidP="00C22423">
      <w:pPr>
        <w:pStyle w:val="a9"/>
        <w:rPr>
          <w:sz w:val="48"/>
          <w:szCs w:val="48"/>
        </w:rPr>
      </w:pPr>
      <w:r w:rsidRPr="00C22423">
        <w:rPr>
          <w:sz w:val="48"/>
          <w:szCs w:val="48"/>
        </w:rPr>
        <w:t>“Теория электрической связи”</w:t>
      </w: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74537">
      <w:pPr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Pr="00874537" w:rsidRDefault="002322F1" w:rsidP="00896105">
      <w:pPr>
        <w:ind w:firstLine="567"/>
        <w:jc w:val="both"/>
        <w:rPr>
          <w:sz w:val="24"/>
          <w:szCs w:val="24"/>
        </w:rPr>
      </w:pPr>
    </w:p>
    <w:p w:rsidR="002322F1" w:rsidRPr="00874537" w:rsidRDefault="002322F1" w:rsidP="00896105">
      <w:pPr>
        <w:ind w:firstLine="567"/>
        <w:jc w:val="both"/>
        <w:rPr>
          <w:b/>
          <w:sz w:val="24"/>
          <w:szCs w:val="24"/>
        </w:rPr>
      </w:pPr>
    </w:p>
    <w:p w:rsidR="002322F1" w:rsidRPr="00874537" w:rsidRDefault="002322F1" w:rsidP="00896105">
      <w:pPr>
        <w:ind w:firstLine="567"/>
        <w:jc w:val="both"/>
        <w:rPr>
          <w:b/>
          <w:sz w:val="24"/>
          <w:szCs w:val="24"/>
        </w:rPr>
      </w:pPr>
    </w:p>
    <w:p w:rsidR="002322F1" w:rsidRPr="00762E7C" w:rsidRDefault="002322F1" w:rsidP="00896105">
      <w:pPr>
        <w:ind w:firstLine="567"/>
        <w:jc w:val="both"/>
        <w:rPr>
          <w:b/>
          <w:sz w:val="24"/>
          <w:szCs w:val="24"/>
        </w:rPr>
      </w:pPr>
    </w:p>
    <w:p w:rsidR="002322F1" w:rsidRPr="00762E7C" w:rsidRDefault="002322F1" w:rsidP="00896105">
      <w:pPr>
        <w:ind w:firstLine="567"/>
        <w:jc w:val="both"/>
        <w:rPr>
          <w:b/>
          <w:sz w:val="24"/>
          <w:szCs w:val="24"/>
        </w:rPr>
      </w:pPr>
    </w:p>
    <w:p w:rsidR="00874537" w:rsidRPr="00762E7C" w:rsidRDefault="00874537" w:rsidP="001A75F6">
      <w:pPr>
        <w:ind w:left="4860" w:right="-708"/>
        <w:jc w:val="both"/>
        <w:rPr>
          <w:b/>
          <w:sz w:val="24"/>
          <w:szCs w:val="24"/>
        </w:rPr>
      </w:pPr>
      <w:r w:rsidRPr="00762E7C">
        <w:rPr>
          <w:b/>
          <w:sz w:val="24"/>
          <w:szCs w:val="24"/>
        </w:rPr>
        <w:t>Преподаватель:</w:t>
      </w:r>
      <w:r w:rsidR="001A75F6">
        <w:rPr>
          <w:b/>
          <w:sz w:val="24"/>
          <w:szCs w:val="24"/>
        </w:rPr>
        <w:t xml:space="preserve"> </w:t>
      </w:r>
      <w:r w:rsidR="00D442AA">
        <w:rPr>
          <w:b/>
          <w:sz w:val="24"/>
          <w:szCs w:val="24"/>
        </w:rPr>
        <w:t>Виноградов В. Б.</w:t>
      </w:r>
    </w:p>
    <w:p w:rsidR="00874537" w:rsidRPr="00762E7C" w:rsidRDefault="00874537" w:rsidP="001A75F6">
      <w:pPr>
        <w:pStyle w:val="1"/>
        <w:tabs>
          <w:tab w:val="left" w:pos="10440"/>
        </w:tabs>
        <w:spacing w:before="0" w:after="0"/>
        <w:ind w:left="4860" w:right="-5"/>
        <w:jc w:val="both"/>
        <w:rPr>
          <w:rFonts w:ascii="Times New Roman" w:hAnsi="Times New Roman" w:cs="Times New Roman"/>
          <w:sz w:val="24"/>
          <w:szCs w:val="24"/>
        </w:rPr>
      </w:pPr>
      <w:r w:rsidRPr="00762E7C">
        <w:rPr>
          <w:rFonts w:ascii="Times New Roman" w:hAnsi="Times New Roman" w:cs="Times New Roman"/>
          <w:sz w:val="24"/>
          <w:szCs w:val="24"/>
        </w:rPr>
        <w:t xml:space="preserve">Студент: </w:t>
      </w:r>
    </w:p>
    <w:p w:rsidR="00874537" w:rsidRPr="00762E7C" w:rsidRDefault="00874537" w:rsidP="001A75F6">
      <w:pPr>
        <w:ind w:left="4860"/>
        <w:jc w:val="both"/>
        <w:rPr>
          <w:b/>
          <w:sz w:val="24"/>
          <w:szCs w:val="24"/>
        </w:rPr>
      </w:pPr>
      <w:r w:rsidRPr="00762E7C">
        <w:rPr>
          <w:b/>
          <w:sz w:val="24"/>
          <w:szCs w:val="24"/>
        </w:rPr>
        <w:t xml:space="preserve">Группа: </w:t>
      </w:r>
      <w:r w:rsidR="00762E7C" w:rsidRPr="00762E7C">
        <w:rPr>
          <w:b/>
          <w:sz w:val="24"/>
          <w:szCs w:val="24"/>
        </w:rPr>
        <w:t>УС-11</w:t>
      </w:r>
    </w:p>
    <w:p w:rsidR="00874537" w:rsidRPr="00762E7C" w:rsidRDefault="00264E70" w:rsidP="001A75F6">
      <w:pPr>
        <w:tabs>
          <w:tab w:val="left" w:pos="4820"/>
        </w:tabs>
        <w:ind w:left="48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Вариант № </w:t>
      </w:r>
      <w:r w:rsidR="00D442AA">
        <w:rPr>
          <w:b/>
          <w:sz w:val="24"/>
          <w:szCs w:val="24"/>
        </w:rPr>
        <w:t>52</w:t>
      </w:r>
    </w:p>
    <w:p w:rsidR="00874537" w:rsidRPr="00762E7C" w:rsidRDefault="00874537" w:rsidP="001A75F6">
      <w:pPr>
        <w:ind w:left="4860"/>
        <w:jc w:val="both"/>
        <w:rPr>
          <w:b/>
          <w:sz w:val="24"/>
          <w:szCs w:val="24"/>
        </w:rPr>
      </w:pPr>
    </w:p>
    <w:p w:rsidR="00874537" w:rsidRDefault="00874537" w:rsidP="00874537">
      <w:pPr>
        <w:jc w:val="both"/>
        <w:rPr>
          <w:b/>
          <w:sz w:val="24"/>
          <w:szCs w:val="24"/>
        </w:rPr>
      </w:pPr>
    </w:p>
    <w:p w:rsidR="00762E7C" w:rsidRDefault="00762E7C" w:rsidP="00874537">
      <w:pPr>
        <w:jc w:val="both"/>
        <w:rPr>
          <w:b/>
          <w:sz w:val="24"/>
          <w:szCs w:val="24"/>
        </w:rPr>
      </w:pPr>
    </w:p>
    <w:p w:rsidR="00762E7C" w:rsidRDefault="00762E7C" w:rsidP="00874537">
      <w:pPr>
        <w:jc w:val="both"/>
        <w:rPr>
          <w:b/>
          <w:sz w:val="24"/>
          <w:szCs w:val="24"/>
        </w:rPr>
      </w:pPr>
    </w:p>
    <w:p w:rsidR="00762E7C" w:rsidRPr="00762E7C" w:rsidRDefault="00762E7C" w:rsidP="00874537">
      <w:pPr>
        <w:jc w:val="both"/>
        <w:rPr>
          <w:b/>
          <w:sz w:val="24"/>
          <w:szCs w:val="24"/>
        </w:rPr>
      </w:pPr>
    </w:p>
    <w:p w:rsidR="00874537" w:rsidRPr="00762E7C" w:rsidRDefault="00874537" w:rsidP="00874537">
      <w:pPr>
        <w:jc w:val="both"/>
        <w:rPr>
          <w:b/>
          <w:sz w:val="24"/>
          <w:szCs w:val="24"/>
        </w:rPr>
      </w:pPr>
    </w:p>
    <w:p w:rsidR="00874537" w:rsidRPr="00762E7C" w:rsidRDefault="00874537" w:rsidP="00762E7C">
      <w:pPr>
        <w:pStyle w:val="2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  <w:r w:rsidRPr="00762E7C">
        <w:rPr>
          <w:rFonts w:ascii="Times New Roman" w:hAnsi="Times New Roman" w:cs="Times New Roman"/>
          <w:i w:val="0"/>
          <w:iCs w:val="0"/>
          <w:sz w:val="24"/>
          <w:szCs w:val="24"/>
        </w:rPr>
        <w:t>Санкт – Петербург</w:t>
      </w:r>
    </w:p>
    <w:p w:rsidR="00874537" w:rsidRPr="00762E7C" w:rsidRDefault="00874537" w:rsidP="00762E7C">
      <w:pPr>
        <w:jc w:val="center"/>
        <w:rPr>
          <w:b/>
          <w:iCs/>
          <w:sz w:val="24"/>
          <w:szCs w:val="24"/>
        </w:rPr>
      </w:pPr>
      <w:r w:rsidRPr="00762E7C">
        <w:rPr>
          <w:b/>
          <w:iCs/>
          <w:sz w:val="24"/>
          <w:szCs w:val="24"/>
        </w:rPr>
        <w:t>200</w:t>
      </w:r>
      <w:r w:rsidR="00762E7C">
        <w:rPr>
          <w:b/>
          <w:iCs/>
          <w:sz w:val="24"/>
          <w:szCs w:val="24"/>
        </w:rPr>
        <w:t>3</w:t>
      </w:r>
      <w:r w:rsidRPr="00762E7C">
        <w:rPr>
          <w:b/>
          <w:iCs/>
          <w:sz w:val="24"/>
          <w:szCs w:val="24"/>
        </w:rPr>
        <w:t xml:space="preserve"> г.</w:t>
      </w:r>
    </w:p>
    <w:p w:rsidR="002322F1" w:rsidRPr="00762E7C" w:rsidRDefault="002322F1" w:rsidP="00896105">
      <w:pPr>
        <w:ind w:firstLine="567"/>
        <w:jc w:val="both"/>
        <w:rPr>
          <w:b/>
          <w:sz w:val="24"/>
          <w:szCs w:val="24"/>
        </w:rPr>
      </w:pPr>
    </w:p>
    <w:p w:rsidR="00026798" w:rsidRPr="00B860BE" w:rsidRDefault="00026798" w:rsidP="00C22423">
      <w:pPr>
        <w:pStyle w:val="a9"/>
        <w:jc w:val="left"/>
      </w:pPr>
      <w:r w:rsidRPr="00B860BE">
        <w:t>Задание на курсовую работу:</w:t>
      </w:r>
    </w:p>
    <w:p w:rsidR="00026798" w:rsidRPr="00026798" w:rsidRDefault="00026798" w:rsidP="00D442AA">
      <w:pPr>
        <w:pStyle w:val="20"/>
        <w:ind w:firstLine="567"/>
        <w:jc w:val="both"/>
      </w:pPr>
      <w:r w:rsidRPr="00026798">
        <w:t>Требуется рассчитать основные характерис</w:t>
      </w:r>
      <w:r w:rsidR="00B860BE">
        <w:t>тики системы передачи сообщений</w:t>
      </w:r>
      <w:r w:rsidRPr="00026798">
        <w:t xml:space="preserve">, в которую </w:t>
      </w:r>
      <w:r w:rsidR="00B860BE">
        <w:t>входят следующие основные части</w:t>
      </w:r>
      <w:r w:rsidRPr="00026798">
        <w:t>: источник сообщений (ИС), дискретизатор (ДИС), кодирующее устройство (КОД), модулятор (МОД), канал связи (КС), демодулятор (ДЕМ), декодер (ДЕК), и фильтр восстановитель (ФВ).</w:t>
      </w:r>
    </w:p>
    <w:p w:rsidR="002322F1" w:rsidRPr="00026798" w:rsidRDefault="002322F1" w:rsidP="00D442AA">
      <w:pPr>
        <w:ind w:firstLine="567"/>
        <w:jc w:val="both"/>
        <w:rPr>
          <w:b/>
          <w:sz w:val="24"/>
          <w:szCs w:val="24"/>
        </w:rPr>
      </w:pPr>
    </w:p>
    <w:p w:rsidR="002322F1" w:rsidRPr="00026798" w:rsidRDefault="00F811A9" w:rsidP="00D442AA">
      <w:pPr>
        <w:ind w:firstLine="567"/>
        <w:jc w:val="both"/>
        <w:rPr>
          <w:b/>
          <w:sz w:val="24"/>
          <w:szCs w:val="24"/>
        </w:rPr>
      </w:pPr>
      <w:r>
        <w:rPr>
          <w:noProof/>
        </w:rPr>
      </w:r>
      <w:r w:rsidR="00715C04" w:rsidRPr="00F811A9">
        <w:rPr>
          <w:b/>
          <w:sz w:val="24"/>
          <w:szCs w:val="24"/>
        </w:rPr>
        <w:pict>
          <v:group id="_x0000_s1030" editas="canvas" style="width:474pt;height:228.2pt;mso-position-horizontal-relative:char;mso-position-vertical-relative:line" coordorigin="2119,2405" coordsize="6853,329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9" type="#_x0000_t75" style="position:absolute;left:2119;top:2405;width:6853;height:3296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2639;top:3111;width:780;height:471">
              <v:textbox>
                <w:txbxContent>
                  <w:p w:rsidR="00F811A9" w:rsidRPr="00F811A9" w:rsidRDefault="00F811A9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 w:rsidRPr="00F811A9">
                      <w:rPr>
                        <w:sz w:val="36"/>
                        <w:szCs w:val="36"/>
                      </w:rPr>
                      <w:t>ИС</w:t>
                    </w:r>
                  </w:p>
                </w:txbxContent>
              </v:textbox>
            </v:shape>
            <v:shape id="_x0000_s1033" type="#_x0000_t202" style="position:absolute;left:3941;top:3111;width:866;height:471">
              <v:textbox>
                <w:txbxContent>
                  <w:p w:rsidR="00F811A9" w:rsidRPr="00F811A9" w:rsidRDefault="00F811A9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 w:rsidRPr="00F811A9">
                      <w:rPr>
                        <w:sz w:val="36"/>
                        <w:szCs w:val="36"/>
                      </w:rPr>
                      <w:t>АЦП</w:t>
                    </w:r>
                  </w:p>
                </w:txbxContent>
              </v:textbox>
            </v:shape>
            <v:shape id="_x0000_s1034" type="#_x0000_t202" style="position:absolute;left:5415;top:3111;width:780;height:471">
              <v:textbox>
                <w:txbxContent>
                  <w:p w:rsidR="00F811A9" w:rsidRPr="00B66EEA" w:rsidRDefault="00F811A9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 w:rsidRPr="00B66EEA">
                      <w:rPr>
                        <w:sz w:val="36"/>
                        <w:szCs w:val="36"/>
                      </w:rPr>
                      <w:t>К</w:t>
                    </w:r>
                  </w:p>
                </w:txbxContent>
              </v:textbox>
            </v:shape>
            <v:line id="_x0000_s1035" style="position:absolute" from="3420,3347" to="3941,3348">
              <v:stroke endarrow="block"/>
            </v:line>
            <v:line id="_x0000_s1036" style="position:absolute" from="4808,3347" to="5415,3348">
              <v:stroke endarrow="block"/>
            </v:line>
            <v:line id="_x0000_s1037" style="position:absolute" from="6196,3347" to="6803,3348">
              <v:stroke endarrow="block"/>
            </v:line>
            <v:shape id="_x0000_s1038" type="#_x0000_t202" style="position:absolute;left:6803;top:3111;width:780;height:471">
              <v:textbox>
                <w:txbxContent>
                  <w:p w:rsidR="00715C04" w:rsidRPr="00B66EEA" w:rsidRDefault="00715C04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>
                      <w:rPr>
                        <w:sz w:val="36"/>
                        <w:szCs w:val="36"/>
                      </w:rPr>
                      <w:t>М</w:t>
                    </w:r>
                  </w:p>
                </w:txbxContent>
              </v:textbox>
            </v:shape>
            <v:line id="_x0000_s1039" style="position:absolute" from="7584,3347" to="8105,3348">
              <v:stroke endarrow="block"/>
            </v:line>
            <v:shape id="_x0000_s1040" type="#_x0000_t202" style="position:absolute;left:2900;top:4406;width:780;height:472">
              <v:textbox>
                <w:txbxContent>
                  <w:p w:rsidR="00715C04" w:rsidRPr="00F811A9" w:rsidRDefault="00715C04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>
                      <w:rPr>
                        <w:sz w:val="36"/>
                        <w:szCs w:val="36"/>
                      </w:rPr>
                      <w:t>НК</w:t>
                    </w:r>
                  </w:p>
                </w:txbxContent>
              </v:textbox>
            </v:shape>
            <v:line id="_x0000_s1041" style="position:absolute" from="2466,4642" to="2901,4643">
              <v:stroke endarrow="block"/>
            </v:line>
            <v:line id="_x0000_s1042" style="position:absolute" from="3680,4642" to="4116,4643">
              <v:stroke endarrow="block"/>
            </v:line>
            <v:shape id="_x0000_s1043" type="#_x0000_t202" style="position:absolute;left:4114;top:4406;width:780;height:472">
              <v:textbox>
                <w:txbxContent>
                  <w:p w:rsidR="00715C04" w:rsidRPr="00F811A9" w:rsidRDefault="00715C04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>
                      <w:rPr>
                        <w:sz w:val="36"/>
                        <w:szCs w:val="36"/>
                      </w:rPr>
                      <w:t>ДМ</w:t>
                    </w:r>
                  </w:p>
                </w:txbxContent>
              </v:textbox>
            </v:shape>
            <v:line id="_x0000_s1044" style="position:absolute" from="4895,4642" to="5332,4643">
              <v:stroke endarrow="block"/>
            </v:line>
            <v:shape id="_x0000_s1045" type="#_x0000_t202" style="position:absolute;left:5329;top:4406;width:780;height:472">
              <v:textbox>
                <w:txbxContent>
                  <w:p w:rsidR="00715C04" w:rsidRPr="00F811A9" w:rsidRDefault="00715C04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>
                      <w:rPr>
                        <w:sz w:val="36"/>
                        <w:szCs w:val="36"/>
                      </w:rPr>
                      <w:t>ДК</w:t>
                    </w:r>
                  </w:p>
                </w:txbxContent>
              </v:textbox>
            </v:shape>
            <v:line id="_x0000_s1046" style="position:absolute;flip:y" from="6109,4642" to="6717,4643">
              <v:stroke endarrow="block"/>
            </v:line>
            <v:shape id="_x0000_s1047" type="#_x0000_t202" style="position:absolute;left:6717;top:4406;width:868;height:472">
              <v:textbox>
                <w:txbxContent>
                  <w:p w:rsidR="00715C04" w:rsidRPr="00F811A9" w:rsidRDefault="00715C04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>
                      <w:rPr>
                        <w:sz w:val="36"/>
                        <w:szCs w:val="36"/>
                      </w:rPr>
                      <w:t>ЦАП</w:t>
                    </w:r>
                  </w:p>
                </w:txbxContent>
              </v:textbox>
            </v:shape>
            <v:line id="_x0000_s1048" style="position:absolute" from="7584,4642" to="8020,4643">
              <v:stroke endarrow="block"/>
            </v:line>
            <v:shape id="_x0000_s1049" type="#_x0000_t202" style="position:absolute;left:8018;top:4406;width:780;height:472">
              <v:textbox>
                <w:txbxContent>
                  <w:p w:rsidR="00715C04" w:rsidRPr="00F811A9" w:rsidRDefault="00715C04" w:rsidP="00F811A9">
                    <w:pPr>
                      <w:jc w:val="center"/>
                      <w:rPr>
                        <w:sz w:val="36"/>
                        <w:szCs w:val="36"/>
                      </w:rPr>
                    </w:pPr>
                    <w:r>
                      <w:rPr>
                        <w:sz w:val="36"/>
                        <w:szCs w:val="36"/>
                      </w:rPr>
                      <w:t>ПС</w:t>
                    </w:r>
                  </w:p>
                </w:txbxContent>
              </v:textbox>
            </v:shape>
            <v:shape id="_x0000_s1051" type="#_x0000_t75" style="position:absolute;left:3507;top:3111;width:319;height:231">
              <v:imagedata r:id="rId7" o:title=""/>
            </v:shape>
            <v:shape id="_x0000_s1054" type="#_x0000_t75" style="position:absolute;left:4895;top:3111;width:376;height:260">
              <v:imagedata r:id="rId8" o:title=""/>
            </v:shape>
            <v:shape id="_x0000_s1055" type="#_x0000_t75" style="position:absolute;left:6307;top:3090;width:318;height:231">
              <v:imagedata r:id="rId9" o:title=""/>
            </v:shape>
            <v:shape id="_x0000_s1056" type="#_x0000_t75" style="position:absolute;left:7695;top:3090;width:303;height:231">
              <v:imagedata r:id="rId10" o:title=""/>
            </v:shape>
            <v:shape id="_x0000_s1057" type="#_x0000_t75" style="position:absolute;left:2466;top:4406;width:304;height:231">
              <v:imagedata r:id="rId10" o:title=""/>
            </v:shape>
            <v:shape id="_x0000_s1058" type="#_x0000_t75" style="position:absolute;left:3704;top:4385;width:318;height:231">
              <v:imagedata r:id="rId11" o:title=""/>
            </v:shape>
            <v:shape id="_x0000_s1059" type="#_x0000_t75" style="position:absolute;left:5006;top:4267;width:187;height:289">
              <v:imagedata r:id="rId12" o:title=""/>
            </v:shape>
            <v:shape id="_x0000_s1060" type="#_x0000_t75" style="position:absolute;left:7671;top:4406;width:318;height:231">
              <v:imagedata r:id="rId13" o:title=""/>
            </v:shape>
            <v:shape id="_x0000_s1061" type="#_x0000_t75" style="position:absolute;left:6196;top:4288;width:376;height:290">
              <v:imagedata r:id="rId14" o:title=""/>
            </v:shape>
            <w10:anchorlock/>
          </v:group>
          <o:OLEObject Type="Embed" ProgID="Equation.3" ShapeID="_x0000_s1051" DrawAspect="Content" ObjectID="_1464371721" r:id="rId15"/>
          <o:OLEObject Type="Embed" ProgID="Equation.3" ShapeID="_x0000_s1054" DrawAspect="Content" ObjectID="_1464371722" r:id="rId16"/>
          <o:OLEObject Type="Embed" ProgID="Equation.3" ShapeID="_x0000_s1055" DrawAspect="Content" ObjectID="_1464371723" r:id="rId17"/>
          <o:OLEObject Type="Embed" ProgID="Equation.3" ShapeID="_x0000_s1056" DrawAspect="Content" ObjectID="_1464371724" r:id="rId18"/>
          <o:OLEObject Type="Embed" ProgID="Equation.3" ShapeID="_x0000_s1057" DrawAspect="Content" ObjectID="_1464371725" r:id="rId19"/>
          <o:OLEObject Type="Embed" ProgID="Equation.3" ShapeID="_x0000_s1058" DrawAspect="Content" ObjectID="_1464371726" r:id="rId20"/>
          <o:OLEObject Type="Embed" ProgID="Equation.3" ShapeID="_x0000_s1059" DrawAspect="Content" ObjectID="_1464371727" r:id="rId21"/>
          <o:OLEObject Type="Embed" ProgID="Equation.3" ShapeID="_x0000_s1060" DrawAspect="Content" ObjectID="_1464371728" r:id="rId22"/>
          <o:OLEObject Type="Embed" ProgID="Equation.3" ShapeID="_x0000_s1061" DrawAspect="Content" ObjectID="_1464371729" r:id="rId23"/>
        </w:pict>
      </w:r>
    </w:p>
    <w:p w:rsidR="002322F1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ИС – источник непрерывного сообщения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АЦП – аналого-цифровой преобразователь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К – кодер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М – модулятор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НК – непрерывный канал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ДМ – демодулятор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ДК – декодер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ЦАП – цифро-аналоговый преобразователь;</w:t>
      </w:r>
    </w:p>
    <w:p w:rsidR="00AB3C36" w:rsidRDefault="00AB3C3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С – получатель сигнала;</w:t>
      </w:r>
    </w:p>
    <w:p w:rsidR="00AB3C36" w:rsidRPr="00026798" w:rsidRDefault="00AB3C36" w:rsidP="00D442AA">
      <w:pPr>
        <w:ind w:firstLine="567"/>
        <w:jc w:val="both"/>
        <w:rPr>
          <w:sz w:val="24"/>
          <w:szCs w:val="24"/>
        </w:rPr>
      </w:pPr>
    </w:p>
    <w:p w:rsidR="0019670C" w:rsidRPr="0019670C" w:rsidRDefault="00D442AA" w:rsidP="0019670C">
      <w:pPr>
        <w:spacing w:after="120"/>
        <w:ind w:firstLine="567"/>
        <w:jc w:val="both"/>
        <w:rPr>
          <w:b/>
          <w:sz w:val="28"/>
          <w:szCs w:val="28"/>
        </w:rPr>
      </w:pPr>
      <w:r w:rsidRPr="0019670C">
        <w:rPr>
          <w:b/>
          <w:sz w:val="28"/>
          <w:szCs w:val="28"/>
        </w:rPr>
        <w:t>Исходные данные</w:t>
      </w:r>
      <w:r w:rsidR="0019670C">
        <w:rPr>
          <w:b/>
          <w:sz w:val="28"/>
          <w:szCs w:val="28"/>
        </w:rPr>
        <w:t>:</w:t>
      </w: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784"/>
        <w:gridCol w:w="1142"/>
        <w:gridCol w:w="1084"/>
        <w:gridCol w:w="1185"/>
        <w:gridCol w:w="1119"/>
        <w:gridCol w:w="1523"/>
        <w:gridCol w:w="1875"/>
        <w:gridCol w:w="1088"/>
      </w:tblGrid>
      <w:tr w:rsidR="001A0E5C">
        <w:trPr>
          <w:jc w:val="center"/>
        </w:trPr>
        <w:tc>
          <w:tcPr>
            <w:tcW w:w="784" w:type="dxa"/>
          </w:tcPr>
          <w:p w:rsidR="00E12911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№ </w:t>
            </w:r>
          </w:p>
          <w:p w:rsidR="001A0E5C" w:rsidRDefault="001A0E5C" w:rsidP="00E12911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.</w:t>
            </w:r>
          </w:p>
        </w:tc>
        <w:tc>
          <w:tcPr>
            <w:tcW w:w="1142" w:type="dxa"/>
          </w:tcPr>
          <w:p w:rsidR="00E12911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овень</w:t>
            </w:r>
          </w:p>
          <w:p w:rsidR="001A0E5C" w:rsidRPr="003D2E83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а</w:t>
            </w:r>
            <w:r>
              <w:rPr>
                <w:sz w:val="24"/>
                <w:szCs w:val="24"/>
                <w:vertAlign w:val="subscript"/>
                <w:lang w:val="en-US"/>
              </w:rPr>
              <w:t>min</w:t>
            </w:r>
            <w:r>
              <w:rPr>
                <w:sz w:val="24"/>
                <w:szCs w:val="24"/>
              </w:rPr>
              <w:t xml:space="preserve"> , В</w:t>
            </w:r>
          </w:p>
        </w:tc>
        <w:tc>
          <w:tcPr>
            <w:tcW w:w="1084" w:type="dxa"/>
          </w:tcPr>
          <w:p w:rsidR="00E12911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овень</w:t>
            </w:r>
          </w:p>
          <w:p w:rsidR="001A0E5C" w:rsidRPr="003D2E83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а</w:t>
            </w:r>
            <w:r>
              <w:rPr>
                <w:sz w:val="24"/>
                <w:szCs w:val="24"/>
                <w:vertAlign w:val="subscript"/>
                <w:lang w:val="en-US"/>
              </w:rPr>
              <w:t>m</w:t>
            </w:r>
            <w:r>
              <w:rPr>
                <w:sz w:val="24"/>
                <w:szCs w:val="24"/>
                <w:vertAlign w:val="subscript"/>
              </w:rPr>
              <w:t>ax</w:t>
            </w:r>
            <w:r>
              <w:rPr>
                <w:sz w:val="24"/>
                <w:szCs w:val="24"/>
              </w:rPr>
              <w:t xml:space="preserve"> , В</w:t>
            </w:r>
          </w:p>
        </w:tc>
        <w:tc>
          <w:tcPr>
            <w:tcW w:w="1185" w:type="dxa"/>
          </w:tcPr>
          <w:p w:rsidR="001A0E5C" w:rsidRPr="00261050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хняя частота f</w:t>
            </w:r>
            <w:r>
              <w:rPr>
                <w:sz w:val="24"/>
                <w:szCs w:val="24"/>
                <w:vertAlign w:val="subscript"/>
                <w:lang w:val="en-US"/>
              </w:rPr>
              <w:t>в</w:t>
            </w:r>
            <w:r>
              <w:rPr>
                <w:sz w:val="24"/>
                <w:szCs w:val="24"/>
              </w:rPr>
              <w:t>, Гц</w:t>
            </w:r>
          </w:p>
        </w:tc>
        <w:tc>
          <w:tcPr>
            <w:tcW w:w="1119" w:type="dxa"/>
          </w:tcPr>
          <w:p w:rsidR="00474C3C" w:rsidRDefault="00E12911" w:rsidP="00E12911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№ </w:t>
            </w:r>
            <w:r w:rsidR="001A0E5C">
              <w:rPr>
                <w:sz w:val="24"/>
                <w:szCs w:val="24"/>
              </w:rPr>
              <w:t xml:space="preserve">уровня </w:t>
            </w:r>
          </w:p>
          <w:p w:rsidR="001A0E5C" w:rsidRPr="00261050" w:rsidRDefault="001A0E5C" w:rsidP="00474C3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</w:t>
            </w:r>
          </w:p>
        </w:tc>
        <w:tc>
          <w:tcPr>
            <w:tcW w:w="1523" w:type="dxa"/>
          </w:tcPr>
          <w:p w:rsidR="00E12911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ид </w:t>
            </w:r>
          </w:p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дуляции</w:t>
            </w:r>
          </w:p>
        </w:tc>
        <w:tc>
          <w:tcPr>
            <w:tcW w:w="1875" w:type="dxa"/>
          </w:tcPr>
          <w:p w:rsidR="00474C3C" w:rsidRDefault="001A0E5C" w:rsidP="001A0E5C">
            <w:pPr>
              <w:spacing w:before="120" w:after="120"/>
              <w:jc w:val="center"/>
              <w:rPr>
                <w:sz w:val="24"/>
              </w:rPr>
            </w:pPr>
            <w:r w:rsidRPr="0070620F">
              <w:rPr>
                <w:sz w:val="24"/>
              </w:rPr>
              <w:t>Энергетический</w:t>
            </w:r>
          </w:p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70620F">
              <w:rPr>
                <w:sz w:val="24"/>
              </w:rPr>
              <w:t xml:space="preserve"> спектр помехи</w:t>
            </w:r>
          </w:p>
        </w:tc>
        <w:tc>
          <w:tcPr>
            <w:tcW w:w="1088" w:type="dxa"/>
          </w:tcPr>
          <w:p w:rsidR="00474C3C" w:rsidRDefault="001A0E5C" w:rsidP="001A0E5C">
            <w:pPr>
              <w:spacing w:before="120" w:after="120"/>
              <w:jc w:val="center"/>
              <w:rPr>
                <w:sz w:val="24"/>
              </w:rPr>
            </w:pPr>
            <w:r w:rsidRPr="0070620F">
              <w:rPr>
                <w:sz w:val="24"/>
              </w:rPr>
              <w:t>Способ</w:t>
            </w:r>
          </w:p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70620F">
              <w:rPr>
                <w:sz w:val="24"/>
              </w:rPr>
              <w:t xml:space="preserve"> приема</w:t>
            </w:r>
          </w:p>
        </w:tc>
      </w:tr>
      <w:tr w:rsidR="001A0E5C">
        <w:trPr>
          <w:jc w:val="center"/>
        </w:trPr>
        <w:tc>
          <w:tcPr>
            <w:tcW w:w="784" w:type="dxa"/>
          </w:tcPr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1142" w:type="dxa"/>
          </w:tcPr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12,8</w:t>
            </w:r>
          </w:p>
        </w:tc>
        <w:tc>
          <w:tcPr>
            <w:tcW w:w="1084" w:type="dxa"/>
          </w:tcPr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 12,8</w:t>
            </w:r>
          </w:p>
        </w:tc>
        <w:tc>
          <w:tcPr>
            <w:tcW w:w="1185" w:type="dxa"/>
          </w:tcPr>
          <w:p w:rsidR="001A0E5C" w:rsidRPr="00261050" w:rsidRDefault="001A0E5C" w:rsidP="001A0E5C">
            <w:pPr>
              <w:spacing w:before="120" w:after="120"/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0</w:t>
            </w:r>
            <w:r>
              <w:rPr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119" w:type="dxa"/>
          </w:tcPr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9</w:t>
            </w:r>
          </w:p>
        </w:tc>
        <w:tc>
          <w:tcPr>
            <w:tcW w:w="1523" w:type="dxa"/>
          </w:tcPr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М</w:t>
            </w:r>
          </w:p>
        </w:tc>
        <w:tc>
          <w:tcPr>
            <w:tcW w:w="1875" w:type="dxa"/>
          </w:tcPr>
          <w:p w:rsidR="001A0E5C" w:rsidRPr="00261050" w:rsidRDefault="001A0E5C" w:rsidP="001A0E5C">
            <w:pPr>
              <w:spacing w:before="120" w:after="120"/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,45*10</w:t>
            </w:r>
            <w:r>
              <w:rPr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088" w:type="dxa"/>
          </w:tcPr>
          <w:p w:rsidR="001A0E5C" w:rsidRDefault="001A0E5C" w:rsidP="001A0E5C">
            <w:pPr>
              <w:spacing w:before="120"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:rsidR="002322F1" w:rsidRDefault="002322F1" w:rsidP="00D442AA">
      <w:pPr>
        <w:ind w:firstLine="567"/>
        <w:jc w:val="both"/>
        <w:rPr>
          <w:sz w:val="24"/>
          <w:szCs w:val="24"/>
        </w:rPr>
      </w:pPr>
    </w:p>
    <w:p w:rsidR="002322F1" w:rsidRDefault="002322F1" w:rsidP="00D442AA">
      <w:pPr>
        <w:ind w:firstLine="567"/>
        <w:jc w:val="both"/>
        <w:rPr>
          <w:sz w:val="24"/>
          <w:szCs w:val="24"/>
        </w:rPr>
      </w:pPr>
    </w:p>
    <w:p w:rsidR="002322F1" w:rsidRDefault="002322F1" w:rsidP="00D442AA">
      <w:pPr>
        <w:ind w:firstLine="567"/>
        <w:jc w:val="both"/>
        <w:rPr>
          <w:sz w:val="24"/>
          <w:szCs w:val="24"/>
        </w:rPr>
      </w:pPr>
    </w:p>
    <w:p w:rsidR="002322F1" w:rsidRDefault="002322F1" w:rsidP="00D442AA">
      <w:pPr>
        <w:ind w:firstLine="567"/>
        <w:jc w:val="both"/>
        <w:rPr>
          <w:sz w:val="24"/>
          <w:szCs w:val="24"/>
        </w:rPr>
      </w:pPr>
    </w:p>
    <w:p w:rsidR="002B0C85" w:rsidRDefault="002B0C85" w:rsidP="000D7CF7">
      <w:pPr>
        <w:jc w:val="both"/>
        <w:rPr>
          <w:sz w:val="24"/>
          <w:szCs w:val="24"/>
        </w:rPr>
      </w:pPr>
    </w:p>
    <w:p w:rsidR="002322F1" w:rsidRPr="00E90A1B" w:rsidRDefault="00B35577" w:rsidP="001D2BCF">
      <w:pPr>
        <w:pStyle w:val="a9"/>
      </w:pPr>
      <w:r w:rsidRPr="00E90A1B">
        <w:lastRenderedPageBreak/>
        <w:t>1. Источник сообщения</w:t>
      </w:r>
    </w:p>
    <w:p w:rsidR="002A2173" w:rsidRDefault="00B8263D" w:rsidP="00E90A1B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Источник создает непрерывное сообщение a(t) – случайный квазибелый стационарный процесс, мощность которого сосредоточена в области нижних частот, а полоса от 0 да верхней частоты f</w:t>
      </w:r>
      <w:r>
        <w:rPr>
          <w:sz w:val="24"/>
          <w:szCs w:val="24"/>
          <w:vertAlign w:val="subscript"/>
        </w:rPr>
        <w:t>в</w:t>
      </w:r>
      <w:r w:rsidRPr="00B8263D">
        <w:rPr>
          <w:sz w:val="24"/>
          <w:szCs w:val="24"/>
        </w:rPr>
        <w:t xml:space="preserve">. </w:t>
      </w:r>
      <w:r>
        <w:rPr>
          <w:sz w:val="24"/>
          <w:szCs w:val="24"/>
        </w:rPr>
        <w:t>Мгновенные значения сообщения равновероятны в интервале от a</w:t>
      </w:r>
      <w:r>
        <w:rPr>
          <w:sz w:val="24"/>
          <w:szCs w:val="24"/>
          <w:vertAlign w:val="subscript"/>
          <w:lang w:val="en-US"/>
        </w:rPr>
        <w:t>min</w:t>
      </w:r>
      <w:r w:rsidRPr="00B8263D">
        <w:rPr>
          <w:sz w:val="24"/>
          <w:szCs w:val="24"/>
        </w:rPr>
        <w:t xml:space="preserve"> до </w:t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  <w:vertAlign w:val="subscript"/>
          <w:lang w:val="en-US"/>
        </w:rPr>
        <w:t>max</w:t>
      </w:r>
      <w:r>
        <w:rPr>
          <w:sz w:val="24"/>
          <w:szCs w:val="24"/>
        </w:rPr>
        <w:t>.</w:t>
      </w:r>
    </w:p>
    <w:p w:rsidR="001D2BCF" w:rsidRDefault="002844A1" w:rsidP="001D2BCF">
      <w:pPr>
        <w:pStyle w:val="aa"/>
        <w:rPr>
          <w:lang w:val="en-US"/>
        </w:rPr>
      </w:pPr>
      <w:r w:rsidRPr="00E813E3">
        <w:t>1.</w:t>
      </w:r>
      <w:r w:rsidR="002A2173" w:rsidRPr="00E813E3">
        <w:t>1. </w:t>
      </w:r>
      <w:r w:rsidRPr="00E813E3">
        <w:t xml:space="preserve">Аналитическое выражение и график одномерного </w:t>
      </w:r>
    </w:p>
    <w:p w:rsidR="002A2173" w:rsidRPr="00E813E3" w:rsidRDefault="002844A1" w:rsidP="001D2BCF">
      <w:pPr>
        <w:pStyle w:val="aa"/>
      </w:pPr>
      <w:r w:rsidRPr="00E813E3">
        <w:t>закона</w:t>
      </w:r>
      <w:r w:rsidR="001D2BCF" w:rsidRPr="001D2BCF">
        <w:t xml:space="preserve"> </w:t>
      </w:r>
      <w:r w:rsidRPr="00E813E3">
        <w:t>распределе</w:t>
      </w:r>
      <w:r w:rsidR="002A2173" w:rsidRPr="00E813E3">
        <w:t>ния плотности вероятности</w:t>
      </w:r>
    </w:p>
    <w:p w:rsidR="002844A1" w:rsidRPr="00E813E3" w:rsidRDefault="002844A1" w:rsidP="001D2BCF">
      <w:pPr>
        <w:pStyle w:val="aa"/>
      </w:pPr>
      <w:r w:rsidRPr="00E813E3">
        <w:t>мгновенных значений случайного процесса.</w:t>
      </w:r>
    </w:p>
    <w:p w:rsidR="00B8263D" w:rsidRDefault="00881210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 учетом, что все мгновенные значения случайного процесса в заданном интервале равновероятны, то плотность вероятности будет в этом интервале.</w:t>
      </w:r>
    </w:p>
    <w:p w:rsidR="00B42ACE" w:rsidRDefault="00112A3C" w:rsidP="008D4100">
      <w:pPr>
        <w:ind w:firstLine="1920"/>
        <w:jc w:val="both"/>
        <w:rPr>
          <w:sz w:val="24"/>
          <w:szCs w:val="24"/>
        </w:rPr>
      </w:pPr>
      <w:r w:rsidRPr="00B42ACE">
        <w:rPr>
          <w:position w:val="-30"/>
          <w:sz w:val="24"/>
          <w:szCs w:val="24"/>
        </w:rPr>
        <w:object w:dxaOrig="1320" w:dyaOrig="740">
          <v:shape id="_x0000_i1026" type="#_x0000_t75" style="width:66pt;height:36.75pt" o:ole="">
            <v:imagedata r:id="rId24" o:title=""/>
          </v:shape>
          <o:OLEObject Type="Embed" ProgID="Equation.3" ShapeID="_x0000_i1026" DrawAspect="Content" ObjectID="_1464371629" r:id="rId25"/>
        </w:object>
      </w:r>
    </w:p>
    <w:p w:rsidR="00804451" w:rsidRPr="0070620F" w:rsidRDefault="00804451" w:rsidP="00804451">
      <w:pPr>
        <w:ind w:firstLine="567"/>
        <w:rPr>
          <w:sz w:val="24"/>
        </w:rPr>
      </w:pPr>
      <w:r w:rsidRPr="0070620F">
        <w:rPr>
          <w:sz w:val="24"/>
        </w:rPr>
        <w:t>Аналитическое выражение для плотности вероятности W(a) имеет вид:</w:t>
      </w:r>
    </w:p>
    <w:p w:rsidR="00804451" w:rsidRDefault="00112A3C" w:rsidP="009E1691">
      <w:pPr>
        <w:ind w:firstLine="1920"/>
        <w:rPr>
          <w:sz w:val="24"/>
        </w:rPr>
      </w:pPr>
      <w:r w:rsidRPr="008D4100">
        <w:rPr>
          <w:position w:val="-44"/>
          <w:sz w:val="24"/>
        </w:rPr>
        <w:object w:dxaOrig="4180" w:dyaOrig="999">
          <v:shape id="_x0000_i1027" type="#_x0000_t75" style="width:209.25pt;height:50.25pt" o:ole="">
            <v:imagedata r:id="rId26" o:title=""/>
          </v:shape>
          <o:OLEObject Type="Embed" ProgID="Equation.3" ShapeID="_x0000_i1027" DrawAspect="Content" ObjectID="_1464371630" r:id="rId27"/>
        </w:object>
      </w:r>
    </w:p>
    <w:p w:rsidR="00804451" w:rsidRDefault="00526D37" w:rsidP="007104E8">
      <w:pPr>
        <w:ind w:firstLine="1920"/>
        <w:jc w:val="both"/>
        <w:rPr>
          <w:sz w:val="24"/>
          <w:szCs w:val="24"/>
        </w:rPr>
      </w:pPr>
      <w:r w:rsidRPr="00112A3C">
        <w:rPr>
          <w:position w:val="-28"/>
          <w:sz w:val="24"/>
          <w:szCs w:val="24"/>
        </w:rPr>
        <w:object w:dxaOrig="3000" w:dyaOrig="660">
          <v:shape id="_x0000_i1028" type="#_x0000_t75" style="width:150pt;height:33pt" o:ole="">
            <v:imagedata r:id="rId28" o:title=""/>
          </v:shape>
          <o:OLEObject Type="Embed" ProgID="Equation.3" ShapeID="_x0000_i1028" DrawAspect="Content" ObjectID="_1464371631" r:id="rId29"/>
        </w:object>
      </w:r>
      <w:r w:rsidR="00112A3C">
        <w:rPr>
          <w:sz w:val="24"/>
          <w:szCs w:val="24"/>
        </w:rPr>
        <w:t>(1/В)</w:t>
      </w:r>
    </w:p>
    <w:p w:rsidR="00112A3C" w:rsidRPr="001112AB" w:rsidRDefault="00AA285C" w:rsidP="001112AB">
      <w:pPr>
        <w:ind w:firstLine="1920"/>
        <w:jc w:val="both"/>
        <w:rPr>
          <w:sz w:val="24"/>
          <w:szCs w:val="24"/>
        </w:rPr>
      </w:pPr>
      <w:r w:rsidRPr="008D4100">
        <w:rPr>
          <w:position w:val="-44"/>
          <w:sz w:val="24"/>
        </w:rPr>
        <w:object w:dxaOrig="4520" w:dyaOrig="999">
          <v:shape id="_x0000_i1029" type="#_x0000_t75" style="width:225.75pt;height:50.25pt" o:ole="">
            <v:imagedata r:id="rId30" o:title=""/>
          </v:shape>
          <o:OLEObject Type="Embed" ProgID="Equation.3" ShapeID="_x0000_i1029" DrawAspect="Content" ObjectID="_1464371632" r:id="rId31"/>
        </w:object>
      </w:r>
    </w:p>
    <w:p w:rsidR="001112AB" w:rsidRDefault="001112AB" w:rsidP="00D442AA">
      <w:pPr>
        <w:ind w:firstLine="567"/>
        <w:jc w:val="both"/>
      </w:pPr>
      <w:r>
        <w:object w:dxaOrig="7035" w:dyaOrig="4140">
          <v:shape id="_x0000_i1030" type="#_x0000_t75" style="width:351.75pt;height:207pt" o:ole="">
            <v:imagedata r:id="rId32" o:title=""/>
          </v:shape>
          <o:OLEObject Type="Embed" ProgID="Mathcad" ShapeID="_x0000_i1030" DrawAspect="Content" ObjectID="_1464371633" r:id="rId33"/>
        </w:object>
      </w:r>
    </w:p>
    <w:p w:rsidR="00A52666" w:rsidRDefault="00A52666" w:rsidP="00D442AA">
      <w:pPr>
        <w:ind w:firstLine="567"/>
        <w:jc w:val="both"/>
      </w:pPr>
    </w:p>
    <w:p w:rsidR="00A52666" w:rsidRDefault="00A52666" w:rsidP="00D442AA">
      <w:pPr>
        <w:ind w:firstLine="567"/>
        <w:jc w:val="both"/>
      </w:pPr>
    </w:p>
    <w:p w:rsidR="00A52666" w:rsidRDefault="00A52666" w:rsidP="00D442AA">
      <w:pPr>
        <w:ind w:firstLine="567"/>
        <w:jc w:val="both"/>
      </w:pPr>
    </w:p>
    <w:p w:rsidR="00A52666" w:rsidRPr="00B8263D" w:rsidRDefault="00A52666" w:rsidP="00D442AA">
      <w:pPr>
        <w:ind w:firstLine="567"/>
        <w:jc w:val="both"/>
        <w:rPr>
          <w:sz w:val="24"/>
          <w:szCs w:val="24"/>
        </w:rPr>
      </w:pPr>
    </w:p>
    <w:p w:rsidR="001D2BCF" w:rsidRDefault="000952A6" w:rsidP="001D2BCF">
      <w:pPr>
        <w:pStyle w:val="aa"/>
      </w:pPr>
      <w:r>
        <w:lastRenderedPageBreak/>
        <w:t>1.2. Расчет математического</w:t>
      </w:r>
      <w:r w:rsidR="001D2BCF">
        <w:t xml:space="preserve"> ожидани</w:t>
      </w:r>
      <w:r>
        <w:t>я</w:t>
      </w:r>
      <w:r w:rsidR="001D2BCF">
        <w:t xml:space="preserve"> М </w:t>
      </w:r>
      <w:r w:rsidR="001D2BCF" w:rsidRPr="001D2BCF">
        <w:t xml:space="preserve">и </w:t>
      </w:r>
    </w:p>
    <w:p w:rsidR="001D2BCF" w:rsidRPr="00C22423" w:rsidRDefault="000952A6" w:rsidP="001D2BCF">
      <w:pPr>
        <w:pStyle w:val="aa"/>
      </w:pPr>
      <w:r>
        <w:t>дисперсии</w:t>
      </w:r>
      <w:r w:rsidR="001D2BCF">
        <w:t xml:space="preserve"> D случайного процесса a(t)</w:t>
      </w:r>
    </w:p>
    <w:p w:rsidR="002322F1" w:rsidRDefault="003E7555" w:rsidP="00D442AA">
      <w:pPr>
        <w:ind w:firstLine="567"/>
        <w:jc w:val="both"/>
        <w:rPr>
          <w:sz w:val="24"/>
          <w:szCs w:val="24"/>
        </w:rPr>
      </w:pPr>
      <w:r w:rsidRPr="003E7555">
        <w:rPr>
          <w:position w:val="-30"/>
          <w:sz w:val="24"/>
          <w:szCs w:val="24"/>
        </w:rPr>
        <w:object w:dxaOrig="1800" w:dyaOrig="740">
          <v:shape id="_x0000_i1031" type="#_x0000_t75" style="width:90pt;height:36.75pt" o:ole="">
            <v:imagedata r:id="rId34" o:title=""/>
          </v:shape>
          <o:OLEObject Type="Embed" ProgID="Equation.3" ShapeID="_x0000_i1031" DrawAspect="Content" ObjectID="_1464371634" r:id="rId35"/>
        </w:object>
      </w:r>
    </w:p>
    <w:p w:rsidR="002322F1" w:rsidRDefault="00710AD7" w:rsidP="00D442AA">
      <w:pPr>
        <w:ind w:firstLine="567"/>
        <w:jc w:val="both"/>
        <w:rPr>
          <w:sz w:val="24"/>
          <w:szCs w:val="24"/>
        </w:rPr>
      </w:pPr>
      <w:r w:rsidRPr="003E7555">
        <w:rPr>
          <w:position w:val="-36"/>
          <w:sz w:val="24"/>
          <w:szCs w:val="24"/>
        </w:rPr>
        <w:object w:dxaOrig="5940" w:dyaOrig="840">
          <v:shape id="_x0000_i1032" type="#_x0000_t75" style="width:297pt;height:42pt" o:ole="">
            <v:imagedata r:id="rId36" o:title=""/>
          </v:shape>
          <o:OLEObject Type="Embed" ProgID="Equation.3" ShapeID="_x0000_i1032" DrawAspect="Content" ObjectID="_1464371635" r:id="rId37"/>
        </w:object>
      </w:r>
      <w:r w:rsidR="003E7555">
        <w:rPr>
          <w:sz w:val="24"/>
          <w:szCs w:val="24"/>
        </w:rPr>
        <w:t>(В)</w:t>
      </w:r>
    </w:p>
    <w:p w:rsidR="003E7555" w:rsidRPr="000952A6" w:rsidRDefault="00710AD7" w:rsidP="00D442AA">
      <w:pPr>
        <w:ind w:firstLine="567"/>
        <w:jc w:val="both"/>
        <w:rPr>
          <w:sz w:val="24"/>
          <w:szCs w:val="24"/>
        </w:rPr>
      </w:pPr>
      <w:r w:rsidRPr="00710AD7">
        <w:rPr>
          <w:position w:val="-30"/>
          <w:sz w:val="24"/>
          <w:szCs w:val="24"/>
          <w:lang w:val="en-US"/>
        </w:rPr>
        <w:object w:dxaOrig="2480" w:dyaOrig="740">
          <v:shape id="_x0000_i1033" type="#_x0000_t75" style="width:123.75pt;height:36.75pt" o:ole="">
            <v:imagedata r:id="rId38" o:title=""/>
          </v:shape>
          <o:OLEObject Type="Embed" ProgID="Equation.3" ShapeID="_x0000_i1033" DrawAspect="Content" ObjectID="_1464371636" r:id="rId39"/>
        </w:object>
      </w:r>
    </w:p>
    <w:p w:rsidR="002322F1" w:rsidRDefault="009464F5" w:rsidP="00D442AA">
      <w:pPr>
        <w:ind w:firstLine="567"/>
        <w:jc w:val="both"/>
        <w:rPr>
          <w:sz w:val="24"/>
          <w:szCs w:val="24"/>
        </w:rPr>
      </w:pPr>
      <w:r w:rsidRPr="00710AD7">
        <w:rPr>
          <w:position w:val="-36"/>
          <w:sz w:val="24"/>
          <w:szCs w:val="24"/>
          <w:lang w:val="en-US"/>
        </w:rPr>
        <w:object w:dxaOrig="5140" w:dyaOrig="840">
          <v:shape id="_x0000_i1034" type="#_x0000_t75" style="width:257.25pt;height:42pt" o:ole="">
            <v:imagedata r:id="rId40" o:title=""/>
          </v:shape>
          <o:OLEObject Type="Embed" ProgID="Equation.3" ShapeID="_x0000_i1034" DrawAspect="Content" ObjectID="_1464371637" r:id="rId41"/>
        </w:object>
      </w:r>
      <w:r w:rsidR="00C11383">
        <w:rPr>
          <w:sz w:val="24"/>
          <w:szCs w:val="24"/>
          <w:lang w:val="en-US"/>
        </w:rPr>
        <w:t>(В</w:t>
      </w:r>
      <w:r w:rsidR="00C11383">
        <w:rPr>
          <w:sz w:val="24"/>
          <w:szCs w:val="24"/>
          <w:vertAlign w:val="superscript"/>
        </w:rPr>
        <w:t>2</w:t>
      </w:r>
      <w:r w:rsidR="00C11383">
        <w:rPr>
          <w:sz w:val="24"/>
          <w:szCs w:val="24"/>
          <w:lang w:val="en-US"/>
        </w:rPr>
        <w:t>)</w:t>
      </w:r>
    </w:p>
    <w:p w:rsidR="00265820" w:rsidRPr="00265820" w:rsidRDefault="00265820" w:rsidP="00D442AA">
      <w:pPr>
        <w:ind w:firstLine="567"/>
        <w:jc w:val="both"/>
        <w:rPr>
          <w:sz w:val="24"/>
          <w:szCs w:val="24"/>
        </w:rPr>
      </w:pPr>
    </w:p>
    <w:p w:rsidR="002322F1" w:rsidRDefault="009464F5" w:rsidP="00DD309C">
      <w:pPr>
        <w:pStyle w:val="a9"/>
        <w:rPr>
          <w:szCs w:val="24"/>
        </w:rPr>
      </w:pPr>
      <w:r>
        <w:rPr>
          <w:szCs w:val="24"/>
        </w:rPr>
        <w:t>2. Аналого-цифровой преобразователь</w:t>
      </w:r>
    </w:p>
    <w:p w:rsidR="002322F1" w:rsidRPr="00CA6A9B" w:rsidRDefault="00061809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ередача информации от непрерывного источника осуществляется по дискретной системе связи. Для этого сообщение a(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) в дискретизаторе  квантуется по времени и по уровню с равномерным шагом. Шаг квантования по уровню </w:t>
      </w:r>
      <w:r w:rsidR="00BC4382" w:rsidRPr="00061809">
        <w:rPr>
          <w:position w:val="-10"/>
          <w:sz w:val="24"/>
          <w:szCs w:val="24"/>
        </w:rPr>
        <w:object w:dxaOrig="1060" w:dyaOrig="320">
          <v:shape id="_x0000_i1035" type="#_x0000_t75" style="width:53.25pt;height:15.75pt" o:ole="">
            <v:imagedata r:id="rId42" o:title=""/>
          </v:shape>
          <o:OLEObject Type="Embed" ProgID="Equation.3" ShapeID="_x0000_i1035" DrawAspect="Content" ObjectID="_1464371638" r:id="rId43"/>
        </w:object>
      </w:r>
      <w:r w:rsidR="00CA6A9B" w:rsidRPr="00BC4382">
        <w:rPr>
          <w:sz w:val="24"/>
          <w:szCs w:val="24"/>
        </w:rPr>
        <w:t>.</w:t>
      </w:r>
    </w:p>
    <w:p w:rsidR="002322F1" w:rsidRPr="00A025C0" w:rsidRDefault="00BC4382" w:rsidP="00BC4382">
      <w:pPr>
        <w:pStyle w:val="aa"/>
      </w:pPr>
      <w:r>
        <w:t>2.1. Расчет шага квантования по времени</w:t>
      </w:r>
      <w:r w:rsidR="00A6687F" w:rsidRPr="00A025C0">
        <w:t xml:space="preserve"> </w:t>
      </w:r>
      <w:r w:rsidR="00F84E74" w:rsidRPr="00A6687F">
        <w:rPr>
          <w:position w:val="-6"/>
        </w:rPr>
        <w:object w:dxaOrig="300" w:dyaOrig="279">
          <v:shape id="_x0000_i1036" type="#_x0000_t75" style="width:15pt;height:14.25pt" o:ole="">
            <v:imagedata r:id="rId44" o:title=""/>
          </v:shape>
          <o:OLEObject Type="Embed" ProgID="Equation.3" ShapeID="_x0000_i1036" DrawAspect="Content" ObjectID="_1464371639" r:id="rId45"/>
        </w:object>
      </w:r>
    </w:p>
    <w:p w:rsidR="00CA6A9B" w:rsidRDefault="008230A2" w:rsidP="00D442AA">
      <w:pPr>
        <w:ind w:firstLine="567"/>
        <w:jc w:val="both"/>
        <w:rPr>
          <w:sz w:val="24"/>
          <w:szCs w:val="24"/>
        </w:rPr>
      </w:pPr>
      <w:r w:rsidRPr="00782425">
        <w:rPr>
          <w:position w:val="-6"/>
          <w:sz w:val="24"/>
          <w:szCs w:val="24"/>
        </w:rPr>
        <w:object w:dxaOrig="300" w:dyaOrig="279">
          <v:shape id="_x0000_i1037" type="#_x0000_t75" style="width:15pt;height:14.25pt" o:ole="">
            <v:imagedata r:id="rId46" o:title=""/>
          </v:shape>
          <o:OLEObject Type="Embed" ProgID="Equation.3" ShapeID="_x0000_i1037" DrawAspect="Content" ObjectID="_1464371640" r:id="rId47"/>
        </w:object>
      </w:r>
      <w:r w:rsidR="00782425">
        <w:rPr>
          <w:sz w:val="24"/>
          <w:szCs w:val="24"/>
        </w:rPr>
        <w:t>из теоремы Котельникова:</w:t>
      </w:r>
    </w:p>
    <w:p w:rsidR="008230A2" w:rsidRDefault="008230A2" w:rsidP="008F66E5">
      <w:pPr>
        <w:ind w:firstLine="567"/>
        <w:jc w:val="both"/>
        <w:rPr>
          <w:sz w:val="24"/>
          <w:szCs w:val="24"/>
        </w:rPr>
      </w:pPr>
      <w:r w:rsidRPr="00782425">
        <w:rPr>
          <w:position w:val="-30"/>
          <w:sz w:val="24"/>
          <w:szCs w:val="24"/>
        </w:rPr>
        <w:object w:dxaOrig="1060" w:dyaOrig="680">
          <v:shape id="_x0000_i1038" type="#_x0000_t75" style="width:53.25pt;height:33.75pt" o:ole="">
            <v:imagedata r:id="rId48" o:title=""/>
          </v:shape>
          <o:OLEObject Type="Embed" ProgID="Equation.3" ShapeID="_x0000_i1038" DrawAspect="Content" ObjectID="_1464371641" r:id="rId49"/>
        </w:object>
      </w:r>
      <w:r>
        <w:rPr>
          <w:sz w:val="24"/>
          <w:szCs w:val="24"/>
        </w:rPr>
        <w:t xml:space="preserve">;   </w:t>
      </w:r>
      <w:r w:rsidR="00205BFD" w:rsidRPr="008230A2">
        <w:rPr>
          <w:position w:val="-24"/>
          <w:sz w:val="24"/>
          <w:szCs w:val="24"/>
        </w:rPr>
        <w:object w:dxaOrig="2000" w:dyaOrig="620">
          <v:shape id="_x0000_i1039" type="#_x0000_t75" style="width:99.75pt;height:30.75pt" o:ole="">
            <v:imagedata r:id="rId50" o:title=""/>
          </v:shape>
          <o:OLEObject Type="Embed" ProgID="Equation.3" ShapeID="_x0000_i1039" DrawAspect="Content" ObjectID="_1464371642" r:id="rId51"/>
        </w:object>
      </w:r>
      <w:r>
        <w:rPr>
          <w:sz w:val="24"/>
          <w:szCs w:val="24"/>
        </w:rPr>
        <w:t>(с)</w:t>
      </w:r>
    </w:p>
    <w:p w:rsidR="00CA6A9B" w:rsidRPr="00A6687F" w:rsidRDefault="00BC4382" w:rsidP="00BC4382">
      <w:pPr>
        <w:pStyle w:val="aa"/>
      </w:pPr>
      <w:r>
        <w:t>2.2. Расчет числа уровней квантования</w:t>
      </w:r>
      <w:r w:rsidR="00A6687F">
        <w:t xml:space="preserve"> L</w:t>
      </w:r>
    </w:p>
    <w:p w:rsidR="008813C1" w:rsidRPr="0070620F" w:rsidRDefault="008813C1" w:rsidP="008813C1">
      <w:pPr>
        <w:ind w:firstLine="567"/>
        <w:rPr>
          <w:sz w:val="24"/>
        </w:rPr>
      </w:pPr>
      <w:r w:rsidRPr="0070620F">
        <w:rPr>
          <w:sz w:val="24"/>
        </w:rPr>
        <w:t>Число уровней квантования при равномерном шаге определяется как частное от деления размаха (a</w:t>
      </w:r>
      <w:r w:rsidRPr="0070620F">
        <w:rPr>
          <w:sz w:val="24"/>
          <w:vertAlign w:val="subscript"/>
        </w:rPr>
        <w:t>max</w:t>
      </w:r>
      <w:r w:rsidRPr="0070620F">
        <w:rPr>
          <w:sz w:val="24"/>
        </w:rPr>
        <w:t>-a</w:t>
      </w:r>
      <w:r w:rsidRPr="0070620F">
        <w:rPr>
          <w:sz w:val="24"/>
          <w:vertAlign w:val="subscript"/>
        </w:rPr>
        <w:t>min</w:t>
      </w:r>
      <w:r w:rsidRPr="0070620F">
        <w:rPr>
          <w:sz w:val="24"/>
        </w:rPr>
        <w:t>) сигнала на шаг квантования (</w:t>
      </w:r>
      <w:r w:rsidRPr="0070620F">
        <w:rPr>
          <w:sz w:val="24"/>
        </w:rPr>
        <w:sym w:font="Symbol" w:char="F044"/>
      </w:r>
      <w:r w:rsidRPr="0070620F">
        <w:rPr>
          <w:sz w:val="24"/>
        </w:rPr>
        <w:t>a).</w:t>
      </w:r>
    </w:p>
    <w:p w:rsidR="00896105" w:rsidRDefault="00845AF5" w:rsidP="00D442AA">
      <w:pPr>
        <w:ind w:firstLine="567"/>
        <w:jc w:val="both"/>
        <w:rPr>
          <w:sz w:val="24"/>
          <w:szCs w:val="24"/>
        </w:rPr>
      </w:pPr>
      <w:r w:rsidRPr="00845AF5">
        <w:rPr>
          <w:position w:val="-24"/>
          <w:sz w:val="24"/>
          <w:szCs w:val="24"/>
        </w:rPr>
        <w:object w:dxaOrig="1500" w:dyaOrig="620">
          <v:shape id="_x0000_i1040" type="#_x0000_t75" style="width:75pt;height:30.75pt" o:ole="">
            <v:imagedata r:id="rId52" o:title=""/>
          </v:shape>
          <o:OLEObject Type="Embed" ProgID="Equation.3" ShapeID="_x0000_i1040" DrawAspect="Content" ObjectID="_1464371643" r:id="rId53"/>
        </w:object>
      </w:r>
      <w:r>
        <w:rPr>
          <w:sz w:val="24"/>
          <w:szCs w:val="24"/>
        </w:rPr>
        <w:t xml:space="preserve">;     </w:t>
      </w:r>
      <w:r w:rsidR="008E1ADF" w:rsidRPr="00845AF5">
        <w:rPr>
          <w:position w:val="-28"/>
          <w:sz w:val="24"/>
          <w:szCs w:val="24"/>
        </w:rPr>
        <w:object w:dxaOrig="2400" w:dyaOrig="660">
          <v:shape id="_x0000_i1041" type="#_x0000_t75" style="width:120pt;height:33pt" o:ole="">
            <v:imagedata r:id="rId54" o:title=""/>
          </v:shape>
          <o:OLEObject Type="Embed" ProgID="Equation.3" ShapeID="_x0000_i1041" DrawAspect="Content" ObjectID="_1464371644" r:id="rId55"/>
        </w:object>
      </w:r>
    </w:p>
    <w:p w:rsidR="002322F1" w:rsidRDefault="00BC4382" w:rsidP="00BC4382">
      <w:pPr>
        <w:pStyle w:val="aa"/>
      </w:pPr>
      <w:r>
        <w:t>2.3. Расчет энтропии и производительности дискретизатора</w:t>
      </w:r>
    </w:p>
    <w:p w:rsidR="008E1ADF" w:rsidRDefault="007F2A39" w:rsidP="007F2A39">
      <w:pPr>
        <w:ind w:firstLine="567"/>
        <w:jc w:val="both"/>
        <w:rPr>
          <w:sz w:val="24"/>
        </w:rPr>
      </w:pPr>
      <w:r>
        <w:rPr>
          <w:sz w:val="24"/>
        </w:rPr>
        <w:t>Для характеристики всего ансамбля (или источника сообщения) используется математическое ожидание количества информации, называемое энтропией и находится по формуле:</w:t>
      </w:r>
    </w:p>
    <w:p w:rsidR="007F2A39" w:rsidRDefault="00C31BE1" w:rsidP="007F2A39">
      <w:pPr>
        <w:ind w:firstLine="567"/>
        <w:jc w:val="both"/>
        <w:rPr>
          <w:sz w:val="24"/>
        </w:rPr>
      </w:pPr>
      <w:r w:rsidRPr="007F2A39">
        <w:rPr>
          <w:position w:val="-30"/>
          <w:sz w:val="24"/>
        </w:rPr>
        <w:object w:dxaOrig="2140" w:dyaOrig="720">
          <v:shape id="_x0000_i1042" type="#_x0000_t75" style="width:107.25pt;height:36pt" o:ole="">
            <v:imagedata r:id="rId56" o:title=""/>
          </v:shape>
          <o:OLEObject Type="Embed" ProgID="Equation.3" ShapeID="_x0000_i1042" DrawAspect="Content" ObjectID="_1464371645" r:id="rId57"/>
        </w:object>
      </w:r>
      <w:r w:rsidR="007F2A39">
        <w:rPr>
          <w:sz w:val="24"/>
        </w:rPr>
        <w:t xml:space="preserve">, </w:t>
      </w:r>
    </w:p>
    <w:p w:rsidR="007F2A39" w:rsidRPr="007F2A39" w:rsidRDefault="007F2A39" w:rsidP="007F2A39">
      <w:pPr>
        <w:ind w:firstLine="567"/>
        <w:jc w:val="both"/>
        <w:rPr>
          <w:sz w:val="24"/>
        </w:rPr>
      </w:pPr>
      <w:r>
        <w:rPr>
          <w:sz w:val="24"/>
        </w:rPr>
        <w:t>где Р(а) – вероятность того, что источник информации посылает сообщение а.</w:t>
      </w:r>
    </w:p>
    <w:p w:rsidR="008E1ADF" w:rsidRPr="008E1ADF" w:rsidRDefault="008E1ADF" w:rsidP="007F2A39">
      <w:pPr>
        <w:ind w:firstLine="567"/>
        <w:jc w:val="both"/>
        <w:rPr>
          <w:sz w:val="24"/>
        </w:rPr>
      </w:pPr>
      <w:r w:rsidRPr="0070620F">
        <w:rPr>
          <w:sz w:val="24"/>
        </w:rPr>
        <w:t>Если сообщения передаются независимо друг от друга с различной вероятностью P(a</w:t>
      </w:r>
      <w:r w:rsidRPr="0070620F">
        <w:rPr>
          <w:sz w:val="24"/>
          <w:vertAlign w:val="subscript"/>
        </w:rPr>
        <w:t>j</w:t>
      </w:r>
      <w:r w:rsidRPr="0070620F">
        <w:rPr>
          <w:sz w:val="24"/>
        </w:rPr>
        <w:t xml:space="preserve">), то энтропия </w:t>
      </w:r>
      <w:r w:rsidR="007F2A39">
        <w:rPr>
          <w:sz w:val="24"/>
        </w:rPr>
        <w:t>привет вид</w:t>
      </w:r>
      <w:r w:rsidRPr="0070620F">
        <w:rPr>
          <w:sz w:val="24"/>
        </w:rPr>
        <w:t>:</w:t>
      </w:r>
    </w:p>
    <w:p w:rsidR="008E1ADF" w:rsidRPr="008E1ADF" w:rsidRDefault="008E1ADF" w:rsidP="007F2A39">
      <w:pPr>
        <w:jc w:val="both"/>
        <w:rPr>
          <w:sz w:val="24"/>
        </w:rPr>
      </w:pPr>
    </w:p>
    <w:p w:rsidR="008E1ADF" w:rsidRPr="0070620F" w:rsidRDefault="008E1ADF" w:rsidP="007F2A39">
      <w:pPr>
        <w:ind w:firstLine="567"/>
        <w:jc w:val="both"/>
        <w:rPr>
          <w:sz w:val="24"/>
        </w:rPr>
      </w:pPr>
      <w:r w:rsidRPr="0070620F">
        <w:rPr>
          <w:position w:val="-38"/>
          <w:sz w:val="24"/>
          <w:lang w:val="en-US"/>
        </w:rPr>
        <w:object w:dxaOrig="3019" w:dyaOrig="880">
          <v:shape id="_x0000_i1043" type="#_x0000_t75" style="width:150.75pt;height:44.25pt" o:ole="">
            <v:imagedata r:id="rId58" o:title=""/>
          </v:shape>
          <o:OLEObject Type="Embed" ProgID="Equation.DSMT4" ShapeID="_x0000_i1043" DrawAspect="Content" ObjectID="_1464371646" r:id="rId59"/>
        </w:object>
      </w:r>
      <w:r w:rsidRPr="0070620F">
        <w:rPr>
          <w:sz w:val="24"/>
        </w:rPr>
        <w:t>,</w:t>
      </w:r>
    </w:p>
    <w:p w:rsidR="002322F1" w:rsidRDefault="002322F1" w:rsidP="007F2A39">
      <w:pPr>
        <w:ind w:firstLine="567"/>
        <w:jc w:val="both"/>
        <w:rPr>
          <w:sz w:val="24"/>
          <w:szCs w:val="24"/>
        </w:rPr>
      </w:pPr>
    </w:p>
    <w:p w:rsidR="002322F1" w:rsidRDefault="002322F1" w:rsidP="007F2A39">
      <w:pPr>
        <w:ind w:firstLine="567"/>
        <w:jc w:val="both"/>
        <w:rPr>
          <w:sz w:val="24"/>
          <w:szCs w:val="24"/>
        </w:rPr>
      </w:pPr>
    </w:p>
    <w:p w:rsidR="002322F1" w:rsidRPr="008B1684" w:rsidRDefault="008B1684" w:rsidP="008B1684">
      <w:pPr>
        <w:ind w:firstLine="60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Так как вероятность появления j</w:t>
      </w:r>
      <w:r w:rsidRPr="008B1684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8B1684">
        <w:rPr>
          <w:sz w:val="24"/>
          <w:szCs w:val="24"/>
        </w:rPr>
        <w:t xml:space="preserve"> 199 </w:t>
      </w:r>
      <w:r>
        <w:rPr>
          <w:sz w:val="24"/>
          <w:szCs w:val="24"/>
        </w:rPr>
        <w:t xml:space="preserve">уровня сообщения не зависит от номера уровня, то </w:t>
      </w:r>
      <w:r w:rsidRPr="008B1684">
        <w:rPr>
          <w:position w:val="-24"/>
          <w:sz w:val="24"/>
          <w:szCs w:val="24"/>
        </w:rPr>
        <w:object w:dxaOrig="960" w:dyaOrig="620">
          <v:shape id="_x0000_i1044" type="#_x0000_t75" style="width:48pt;height:30.75pt" o:ole="">
            <v:imagedata r:id="rId60" o:title=""/>
          </v:shape>
          <o:OLEObject Type="Embed" ProgID="Equation.3" ShapeID="_x0000_i1044" DrawAspect="Content" ObjectID="_1464371647" r:id="rId61"/>
        </w:object>
      </w:r>
      <w:r>
        <w:rPr>
          <w:sz w:val="24"/>
          <w:szCs w:val="24"/>
        </w:rPr>
        <w:t xml:space="preserve">, тогда </w:t>
      </w:r>
      <w:r w:rsidR="00BE222D" w:rsidRPr="008B1684">
        <w:rPr>
          <w:position w:val="-30"/>
          <w:sz w:val="24"/>
          <w:szCs w:val="24"/>
        </w:rPr>
        <w:object w:dxaOrig="2780" w:dyaOrig="700">
          <v:shape id="_x0000_i1045" type="#_x0000_t75" style="width:138.75pt;height:35.25pt" o:ole="">
            <v:imagedata r:id="rId62" o:title=""/>
          </v:shape>
          <o:OLEObject Type="Embed" ProgID="Equation.3" ShapeID="_x0000_i1045" DrawAspect="Content" ObjectID="_1464371648" r:id="rId63"/>
        </w:object>
      </w:r>
      <w:r>
        <w:rPr>
          <w:sz w:val="24"/>
          <w:szCs w:val="24"/>
        </w:rPr>
        <w:t>(бит)</w:t>
      </w:r>
    </w:p>
    <w:p w:rsidR="002322F1" w:rsidRDefault="00A85932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роизводительностью такого источника называется суммарная энтропия сообщений переданных за единицу времени:</w:t>
      </w:r>
    </w:p>
    <w:p w:rsidR="00A85932" w:rsidRDefault="00A85932" w:rsidP="00D442AA">
      <w:pPr>
        <w:ind w:firstLine="567"/>
        <w:jc w:val="both"/>
        <w:rPr>
          <w:sz w:val="24"/>
          <w:szCs w:val="24"/>
        </w:rPr>
      </w:pPr>
      <w:r w:rsidRPr="00A85932">
        <w:rPr>
          <w:position w:val="-24"/>
          <w:sz w:val="24"/>
          <w:szCs w:val="24"/>
        </w:rPr>
        <w:object w:dxaOrig="1780" w:dyaOrig="620">
          <v:shape id="_x0000_i1046" type="#_x0000_t75" style="width:89.25pt;height:30.75pt" o:ole="">
            <v:imagedata r:id="rId64" o:title=""/>
          </v:shape>
          <o:OLEObject Type="Embed" ProgID="Equation.3" ShapeID="_x0000_i1046" DrawAspect="Content" ObjectID="_1464371649" r:id="rId65"/>
        </w:object>
      </w:r>
      <w:r>
        <w:rPr>
          <w:sz w:val="24"/>
          <w:szCs w:val="24"/>
        </w:rPr>
        <w:t xml:space="preserve">;     </w:t>
      </w:r>
      <w:r w:rsidR="00205BFD" w:rsidRPr="00A85932">
        <w:rPr>
          <w:position w:val="-24"/>
          <w:sz w:val="24"/>
          <w:szCs w:val="24"/>
        </w:rPr>
        <w:object w:dxaOrig="2120" w:dyaOrig="620">
          <v:shape id="_x0000_i1047" type="#_x0000_t75" style="width:105.75pt;height:30.75pt" o:ole="">
            <v:imagedata r:id="rId66" o:title=""/>
          </v:shape>
          <o:OLEObject Type="Embed" ProgID="Equation.3" ShapeID="_x0000_i1047" DrawAspect="Content" ObjectID="_1464371650" r:id="rId67"/>
        </w:object>
      </w:r>
      <w:r w:rsidR="00FD0C84">
        <w:rPr>
          <w:sz w:val="24"/>
          <w:szCs w:val="24"/>
        </w:rPr>
        <w:t>(кбит/с)</w:t>
      </w:r>
    </w:p>
    <w:p w:rsidR="00230CE6" w:rsidRDefault="00230CE6" w:rsidP="00D442AA">
      <w:pPr>
        <w:ind w:firstLine="567"/>
        <w:jc w:val="both"/>
        <w:rPr>
          <w:sz w:val="24"/>
          <w:szCs w:val="24"/>
        </w:rPr>
      </w:pPr>
    </w:p>
    <w:p w:rsidR="002322F1" w:rsidRDefault="00FD0C84" w:rsidP="00FD0C84">
      <w:pPr>
        <w:pStyle w:val="a9"/>
      </w:pPr>
      <w:r>
        <w:t>3. Кодер</w:t>
      </w:r>
    </w:p>
    <w:p w:rsidR="002322F1" w:rsidRPr="000952A6" w:rsidRDefault="000952A6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 кодере процесс кодирования осуществляет в два этапа. На первом этапе производится безизбыточное кодирование каждого уровня квантованного сообщения a(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  <w:vertAlign w:val="subscript"/>
          <w:lang w:val="en-US"/>
        </w:rPr>
        <w:t>i</w:t>
      </w:r>
      <w:r>
        <w:rPr>
          <w:sz w:val="24"/>
          <w:szCs w:val="24"/>
        </w:rPr>
        <w:t>)</w:t>
      </w:r>
      <w:r w:rsidRPr="000952A6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k</w:t>
      </w:r>
      <w:r w:rsidRPr="000952A6">
        <w:rPr>
          <w:sz w:val="24"/>
          <w:szCs w:val="24"/>
        </w:rPr>
        <w:t xml:space="preserve">-разрядным равномерным двоичным кодом. </w:t>
      </w:r>
      <w:r>
        <w:rPr>
          <w:sz w:val="24"/>
          <w:szCs w:val="24"/>
        </w:rPr>
        <w:t xml:space="preserve">На втором этапе к </w:t>
      </w:r>
      <w:r>
        <w:rPr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-разрядной кодовой комбинации добовляется один проверочный символ формируемый простым суммированием по модулю 2. </w:t>
      </w:r>
    </w:p>
    <w:p w:rsidR="00D551BF" w:rsidRDefault="000C0141" w:rsidP="00D551BF">
      <w:pPr>
        <w:pStyle w:val="aa"/>
      </w:pPr>
      <w:r>
        <w:t xml:space="preserve">3.1. </w:t>
      </w:r>
      <w:r w:rsidR="00A76C6A">
        <w:t>Расчет минимального значения разрядности кода</w:t>
      </w:r>
      <w:r w:rsidR="00B223E4" w:rsidRPr="00B223E4">
        <w:t xml:space="preserve"> необходимого </w:t>
      </w:r>
    </w:p>
    <w:p w:rsidR="002322F1" w:rsidRDefault="00B223E4" w:rsidP="00D551BF">
      <w:pPr>
        <w:pStyle w:val="aa"/>
      </w:pPr>
      <w:r w:rsidRPr="00B223E4">
        <w:t>для кодирования всех L уровней квантованного сообщения a(t</w:t>
      </w:r>
      <w:r w:rsidRPr="00B223E4">
        <w:rPr>
          <w:vertAlign w:val="subscript"/>
        </w:rPr>
        <w:t>i</w:t>
      </w:r>
      <w:r w:rsidRPr="00B223E4">
        <w:t>).</w:t>
      </w:r>
    </w:p>
    <w:p w:rsidR="009F6113" w:rsidRDefault="009F6113" w:rsidP="00D442AA">
      <w:pPr>
        <w:ind w:firstLine="567"/>
        <w:jc w:val="both"/>
        <w:rPr>
          <w:sz w:val="24"/>
          <w:szCs w:val="24"/>
        </w:rPr>
      </w:pPr>
      <w:r w:rsidRPr="009F6113">
        <w:rPr>
          <w:sz w:val="24"/>
          <w:szCs w:val="24"/>
        </w:rPr>
        <w:t>Формула для расчета минимального значения разрядности кода:</w:t>
      </w:r>
    </w:p>
    <w:p w:rsidR="009F6113" w:rsidRDefault="00292D2D" w:rsidP="00292D2D">
      <w:pPr>
        <w:ind w:firstLine="567"/>
        <w:jc w:val="both"/>
        <w:rPr>
          <w:sz w:val="24"/>
          <w:szCs w:val="24"/>
        </w:rPr>
      </w:pPr>
      <w:r w:rsidRPr="00292D2D">
        <w:rPr>
          <w:position w:val="-10"/>
          <w:sz w:val="24"/>
          <w:szCs w:val="24"/>
        </w:rPr>
        <w:object w:dxaOrig="1040" w:dyaOrig="340">
          <v:shape id="_x0000_i1048" type="#_x0000_t75" style="width:51.75pt;height:17.25pt" o:ole="">
            <v:imagedata r:id="rId68" o:title=""/>
          </v:shape>
          <o:OLEObject Type="Embed" ProgID="Equation.3" ShapeID="_x0000_i1048" DrawAspect="Content" ObjectID="_1464371651" r:id="rId69"/>
        </w:object>
      </w:r>
      <w:r>
        <w:rPr>
          <w:sz w:val="24"/>
          <w:szCs w:val="24"/>
        </w:rPr>
        <w:t xml:space="preserve">;    </w:t>
      </w:r>
      <w:r w:rsidR="00D551BF" w:rsidRPr="00292D2D">
        <w:rPr>
          <w:position w:val="-10"/>
          <w:sz w:val="24"/>
          <w:szCs w:val="24"/>
        </w:rPr>
        <w:object w:dxaOrig="1600" w:dyaOrig="340">
          <v:shape id="_x0000_i1049" type="#_x0000_t75" style="width:80.25pt;height:17.25pt" o:ole="">
            <v:imagedata r:id="rId70" o:title=""/>
          </v:shape>
          <o:OLEObject Type="Embed" ProgID="Equation.3" ShapeID="_x0000_i1049" DrawAspect="Content" ObjectID="_1464371652" r:id="rId71"/>
        </w:object>
      </w:r>
    </w:p>
    <w:p w:rsidR="002322F1" w:rsidRDefault="000C0141" w:rsidP="00292D2D">
      <w:pPr>
        <w:pStyle w:val="aa"/>
      </w:pPr>
      <w:r>
        <w:t xml:space="preserve">3.2. </w:t>
      </w:r>
      <w:r w:rsidR="00292D2D" w:rsidRPr="00292D2D">
        <w:t>Расчёт избыточности кода</w:t>
      </w:r>
      <w:r w:rsidR="00292D2D">
        <w:t xml:space="preserve"> с одной проверкой на чётность P</w:t>
      </w:r>
      <w:r w:rsidR="00292D2D" w:rsidRPr="00292D2D">
        <w:rPr>
          <w:vertAlign w:val="subscript"/>
        </w:rPr>
        <w:t>k</w:t>
      </w:r>
    </w:p>
    <w:p w:rsidR="002322F1" w:rsidRDefault="00F84E74" w:rsidP="00D442AA">
      <w:pPr>
        <w:ind w:firstLine="567"/>
        <w:jc w:val="both"/>
        <w:rPr>
          <w:sz w:val="24"/>
          <w:szCs w:val="24"/>
        </w:rPr>
      </w:pPr>
      <w:r w:rsidRPr="00F84E74">
        <w:rPr>
          <w:position w:val="-28"/>
          <w:sz w:val="24"/>
          <w:szCs w:val="24"/>
        </w:rPr>
        <w:object w:dxaOrig="1640" w:dyaOrig="660">
          <v:shape id="_x0000_i1050" type="#_x0000_t75" style="width:81.75pt;height:33pt" o:ole="">
            <v:imagedata r:id="rId72" o:title=""/>
          </v:shape>
          <o:OLEObject Type="Embed" ProgID="Equation.3" ShapeID="_x0000_i1050" DrawAspect="Content" ObjectID="_1464371653" r:id="rId73"/>
        </w:object>
      </w:r>
      <w:r>
        <w:rPr>
          <w:sz w:val="24"/>
          <w:szCs w:val="24"/>
        </w:rPr>
        <w:t xml:space="preserve">, </w:t>
      </w:r>
    </w:p>
    <w:p w:rsidR="00F84E74" w:rsidRDefault="00F84E74" w:rsidP="00F84E74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М – число различных блоков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-разрядного равномерного кода с основанием 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.</w:t>
      </w:r>
    </w:p>
    <w:p w:rsidR="00F84E74" w:rsidRDefault="00F84E74" w:rsidP="00F84E74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 = </w:t>
      </w:r>
      <w:r>
        <w:rPr>
          <w:sz w:val="24"/>
          <w:szCs w:val="24"/>
          <w:lang w:val="en-US"/>
        </w:rPr>
        <w:t xml:space="preserve">L = </w:t>
      </w:r>
      <w:r>
        <w:rPr>
          <w:sz w:val="24"/>
          <w:szCs w:val="24"/>
        </w:rPr>
        <w:t>256</w:t>
      </w:r>
    </w:p>
    <w:p w:rsidR="00F84E74" w:rsidRDefault="00F84E74" w:rsidP="00F84E74">
      <w:pPr>
        <w:ind w:firstLine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 = 2</w:t>
      </w:r>
    </w:p>
    <w:p w:rsidR="00F84E74" w:rsidRDefault="00F84E74" w:rsidP="00F84E74">
      <w:pPr>
        <w:ind w:firstLine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 = 9</w:t>
      </w:r>
    </w:p>
    <w:p w:rsidR="00F84E74" w:rsidRPr="00F84E74" w:rsidRDefault="00363790" w:rsidP="00F84E74">
      <w:pPr>
        <w:ind w:firstLine="567"/>
        <w:jc w:val="both"/>
        <w:rPr>
          <w:sz w:val="24"/>
          <w:szCs w:val="24"/>
          <w:lang w:val="en-US"/>
        </w:rPr>
      </w:pPr>
      <w:r w:rsidRPr="00F84E74">
        <w:rPr>
          <w:position w:val="-30"/>
          <w:sz w:val="24"/>
          <w:szCs w:val="24"/>
        </w:rPr>
        <w:object w:dxaOrig="2420" w:dyaOrig="680">
          <v:shape id="_x0000_i1051" type="#_x0000_t75" style="width:120.75pt;height:33.75pt" o:ole="">
            <v:imagedata r:id="rId74" o:title=""/>
          </v:shape>
          <o:OLEObject Type="Embed" ProgID="Equation.3" ShapeID="_x0000_i1051" DrawAspect="Content" ObjectID="_1464371654" r:id="rId75"/>
        </w:object>
      </w:r>
    </w:p>
    <w:p w:rsidR="001D1F72" w:rsidRDefault="000C0141" w:rsidP="00A76C6A">
      <w:pPr>
        <w:pStyle w:val="aa"/>
      </w:pPr>
      <w:r>
        <w:t xml:space="preserve">3.3. </w:t>
      </w:r>
      <w:r w:rsidR="001D1F72">
        <w:t>Запись двоичной кодовой комбинации соответствующей</w:t>
      </w:r>
    </w:p>
    <w:p w:rsidR="002322F1" w:rsidRPr="001D1F72" w:rsidRDefault="001D1F72" w:rsidP="00A76C6A">
      <w:pPr>
        <w:pStyle w:val="aa"/>
      </w:pPr>
      <w:r>
        <w:t>передаче j</w:t>
      </w:r>
      <w:r w:rsidRPr="00AE4833">
        <w:t xml:space="preserve"> </w:t>
      </w:r>
      <w:r>
        <w:t>=</w:t>
      </w:r>
      <w:r w:rsidRPr="00AE4833">
        <w:t xml:space="preserve"> 199</w:t>
      </w:r>
      <w:r>
        <w:t xml:space="preserve"> при k</w:t>
      </w:r>
      <w:r w:rsidRPr="00AE4833">
        <w:t xml:space="preserve"> </w:t>
      </w:r>
      <w:r>
        <w:t>=</w:t>
      </w:r>
      <w:r w:rsidRPr="00AE4833">
        <w:t xml:space="preserve"> 8 </w:t>
      </w:r>
    </w:p>
    <w:p w:rsidR="002322F1" w:rsidRDefault="00C94666" w:rsidP="00D442AA">
      <w:pPr>
        <w:ind w:firstLine="567"/>
        <w:jc w:val="both"/>
        <w:rPr>
          <w:sz w:val="24"/>
          <w:szCs w:val="24"/>
          <w:lang w:val="en-US"/>
        </w:rPr>
      </w:pPr>
      <w:r w:rsidRPr="002918EC">
        <w:rPr>
          <w:position w:val="-6"/>
          <w:sz w:val="24"/>
          <w:szCs w:val="24"/>
          <w:lang w:val="en-US"/>
        </w:rPr>
        <w:object w:dxaOrig="5679" w:dyaOrig="320">
          <v:shape id="_x0000_i1052" type="#_x0000_t75" style="width:284.25pt;height:15.75pt" o:ole="">
            <v:imagedata r:id="rId76" o:title=""/>
          </v:shape>
          <o:OLEObject Type="Embed" ProgID="Equation.3" ShapeID="_x0000_i1052" DrawAspect="Content" ObjectID="_1464371655" r:id="rId77"/>
        </w:object>
      </w:r>
    </w:p>
    <w:p w:rsidR="00C94666" w:rsidRDefault="00C94666" w:rsidP="00D442AA">
      <w:pPr>
        <w:ind w:firstLine="567"/>
        <w:jc w:val="both"/>
        <w:rPr>
          <w:sz w:val="24"/>
          <w:szCs w:val="24"/>
          <w:lang w:val="en-US"/>
        </w:rPr>
      </w:pP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436"/>
        <w:gridCol w:w="456"/>
        <w:gridCol w:w="456"/>
        <w:gridCol w:w="456"/>
        <w:gridCol w:w="456"/>
        <w:gridCol w:w="456"/>
        <w:gridCol w:w="456"/>
        <w:gridCol w:w="456"/>
      </w:tblGrid>
      <w:tr w:rsidR="00C94666" w:rsidRPr="0070620F">
        <w:trPr>
          <w:jc w:val="center"/>
        </w:trPr>
        <w:tc>
          <w:tcPr>
            <w:tcW w:w="43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20" w:dyaOrig="360">
                <v:shape id="_x0000_i1053" type="#_x0000_t75" style="width:11.25pt;height:18pt" o:ole="">
                  <v:imagedata r:id="rId78" o:title=""/>
                </v:shape>
                <o:OLEObject Type="Embed" ProgID="Equation.DSMT4" ShapeID="_x0000_i1053" DrawAspect="Content" ObjectID="_1464371656" r:id="rId79"/>
              </w:objec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54" type="#_x0000_t75" style="width:12pt;height:18pt" o:ole="">
                  <v:imagedata r:id="rId80" o:title=""/>
                </v:shape>
                <o:OLEObject Type="Embed" ProgID="Equation.DSMT4" ShapeID="_x0000_i1054" DrawAspect="Content" ObjectID="_1464371657" r:id="rId81"/>
              </w:objec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55" type="#_x0000_t75" style="width:12pt;height:18pt" o:ole="">
                  <v:imagedata r:id="rId82" o:title=""/>
                </v:shape>
                <o:OLEObject Type="Embed" ProgID="Equation.DSMT4" ShapeID="_x0000_i1055" DrawAspect="Content" ObjectID="_1464371658" r:id="rId83"/>
              </w:objec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56" type="#_x0000_t75" style="width:12pt;height:18pt" o:ole="">
                  <v:imagedata r:id="rId84" o:title=""/>
                </v:shape>
                <o:OLEObject Type="Embed" ProgID="Equation.DSMT4" ShapeID="_x0000_i1056" DrawAspect="Content" ObjectID="_1464371659" r:id="rId85"/>
              </w:objec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57" type="#_x0000_t75" style="width:12pt;height:18pt" o:ole="">
                  <v:imagedata r:id="rId86" o:title=""/>
                </v:shape>
                <o:OLEObject Type="Embed" ProgID="Equation.DSMT4" ShapeID="_x0000_i1057" DrawAspect="Content" ObjectID="_1464371660" r:id="rId87"/>
              </w:objec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58" type="#_x0000_t75" style="width:12pt;height:18pt" o:ole="">
                  <v:imagedata r:id="rId88" o:title=""/>
                </v:shape>
                <o:OLEObject Type="Embed" ProgID="Equation.DSMT4" ShapeID="_x0000_i1058" DrawAspect="Content" ObjectID="_1464371661" r:id="rId89"/>
              </w:objec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59" type="#_x0000_t75" style="width:12pt;height:18pt" o:ole="">
                  <v:imagedata r:id="rId90" o:title=""/>
                </v:shape>
                <o:OLEObject Type="Embed" ProgID="Equation.DSMT4" ShapeID="_x0000_i1059" DrawAspect="Content" ObjectID="_1464371662" r:id="rId91"/>
              </w:object>
            </w:r>
          </w:p>
        </w:tc>
        <w:tc>
          <w:tcPr>
            <w:tcW w:w="456" w:type="dxa"/>
          </w:tcPr>
          <w:p w:rsidR="00C94666" w:rsidRPr="0070620F" w:rsidRDefault="0067570F" w:rsidP="005E68C3">
            <w:pPr>
              <w:pStyle w:val="a8"/>
              <w:jc w:val="center"/>
            </w:pPr>
            <w:r w:rsidRPr="00C94666">
              <w:rPr>
                <w:position w:val="-12"/>
              </w:rPr>
              <w:object w:dxaOrig="240" w:dyaOrig="360">
                <v:shape id="_x0000_i1060" type="#_x0000_t75" style="width:12pt;height:18pt" o:ole="">
                  <v:imagedata r:id="rId92" o:title=""/>
                </v:shape>
                <o:OLEObject Type="Embed" ProgID="Equation.3" ShapeID="_x0000_i1060" DrawAspect="Content" ObjectID="_1464371663" r:id="rId93"/>
              </w:object>
            </w:r>
          </w:p>
        </w:tc>
      </w:tr>
      <w:tr w:rsidR="00C94666" w:rsidRPr="0070620F">
        <w:trPr>
          <w:jc w:val="center"/>
        </w:trPr>
        <w:tc>
          <w:tcPr>
            <w:tcW w:w="43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0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0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0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C94666" w:rsidRPr="0070620F" w:rsidRDefault="00C94666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7235A9" w:rsidRDefault="0075027E" w:rsidP="00D442AA">
      <w:pPr>
        <w:ind w:firstLine="567"/>
        <w:jc w:val="both"/>
        <w:rPr>
          <w:sz w:val="24"/>
          <w:szCs w:val="24"/>
        </w:rPr>
      </w:pPr>
      <w:r w:rsidRPr="0067570F">
        <w:rPr>
          <w:position w:val="-30"/>
          <w:sz w:val="24"/>
          <w:szCs w:val="24"/>
          <w:lang w:val="en-US"/>
        </w:rPr>
        <w:object w:dxaOrig="980" w:dyaOrig="700">
          <v:shape id="_x0000_i1061" type="#_x0000_t75" style="width:48.75pt;height:35.25pt" o:ole="">
            <v:imagedata r:id="rId94" o:title=""/>
          </v:shape>
          <o:OLEObject Type="Embed" ProgID="Equation.3" ShapeID="_x0000_i1061" DrawAspect="Content" ObjectID="_1464371664" r:id="rId95"/>
        </w:object>
      </w:r>
      <w:r w:rsidR="00365B3A">
        <w:rPr>
          <w:sz w:val="24"/>
          <w:szCs w:val="24"/>
          <w:lang w:val="en-US"/>
        </w:rPr>
        <w:t xml:space="preserve"> </w:t>
      </w:r>
      <w:r w:rsidR="00365B3A">
        <w:rPr>
          <w:sz w:val="24"/>
          <w:szCs w:val="24"/>
        </w:rPr>
        <w:t>по модулю 2</w:t>
      </w: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436"/>
        <w:gridCol w:w="456"/>
        <w:gridCol w:w="456"/>
        <w:gridCol w:w="456"/>
        <w:gridCol w:w="456"/>
        <w:gridCol w:w="456"/>
        <w:gridCol w:w="456"/>
        <w:gridCol w:w="456"/>
        <w:gridCol w:w="476"/>
      </w:tblGrid>
      <w:tr w:rsidR="0075027E" w:rsidRPr="0070620F">
        <w:trPr>
          <w:jc w:val="center"/>
        </w:trPr>
        <w:tc>
          <w:tcPr>
            <w:tcW w:w="43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20" w:dyaOrig="360">
                <v:shape id="_x0000_i1062" type="#_x0000_t75" style="width:11.25pt;height:18pt" o:ole="">
                  <v:imagedata r:id="rId78" o:title=""/>
                </v:shape>
                <o:OLEObject Type="Embed" ProgID="Equation.DSMT4" ShapeID="_x0000_i1062" DrawAspect="Content" ObjectID="_1464371665" r:id="rId96"/>
              </w:objec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63" type="#_x0000_t75" style="width:12pt;height:18pt" o:ole="">
                  <v:imagedata r:id="rId80" o:title=""/>
                </v:shape>
                <o:OLEObject Type="Embed" ProgID="Equation.DSMT4" ShapeID="_x0000_i1063" DrawAspect="Content" ObjectID="_1464371666" r:id="rId97"/>
              </w:objec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64" type="#_x0000_t75" style="width:12pt;height:18pt" o:ole="">
                  <v:imagedata r:id="rId82" o:title=""/>
                </v:shape>
                <o:OLEObject Type="Embed" ProgID="Equation.DSMT4" ShapeID="_x0000_i1064" DrawAspect="Content" ObjectID="_1464371667" r:id="rId98"/>
              </w:objec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65" type="#_x0000_t75" style="width:12pt;height:18pt" o:ole="">
                  <v:imagedata r:id="rId84" o:title=""/>
                </v:shape>
                <o:OLEObject Type="Embed" ProgID="Equation.DSMT4" ShapeID="_x0000_i1065" DrawAspect="Content" ObjectID="_1464371668" r:id="rId99"/>
              </w:objec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66" type="#_x0000_t75" style="width:12pt;height:18pt" o:ole="">
                  <v:imagedata r:id="rId86" o:title=""/>
                </v:shape>
                <o:OLEObject Type="Embed" ProgID="Equation.DSMT4" ShapeID="_x0000_i1066" DrawAspect="Content" ObjectID="_1464371669" r:id="rId100"/>
              </w:objec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67" type="#_x0000_t75" style="width:12pt;height:18pt" o:ole="">
                  <v:imagedata r:id="rId88" o:title=""/>
                </v:shape>
                <o:OLEObject Type="Embed" ProgID="Equation.DSMT4" ShapeID="_x0000_i1067" DrawAspect="Content" ObjectID="_1464371670" r:id="rId101"/>
              </w:objec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position w:val="-12"/>
                <w:lang w:val="en-US"/>
              </w:rPr>
              <w:object w:dxaOrig="240" w:dyaOrig="360">
                <v:shape id="_x0000_i1068" type="#_x0000_t75" style="width:12pt;height:18pt" o:ole="">
                  <v:imagedata r:id="rId90" o:title=""/>
                </v:shape>
                <o:OLEObject Type="Embed" ProgID="Equation.DSMT4" ShapeID="_x0000_i1068" DrawAspect="Content" ObjectID="_1464371671" r:id="rId102"/>
              </w:object>
            </w:r>
          </w:p>
        </w:tc>
        <w:tc>
          <w:tcPr>
            <w:tcW w:w="456" w:type="dxa"/>
          </w:tcPr>
          <w:p w:rsidR="0075027E" w:rsidRDefault="0075027E" w:rsidP="005E68C3">
            <w:pPr>
              <w:pStyle w:val="a8"/>
              <w:jc w:val="center"/>
            </w:pPr>
            <w:r w:rsidRPr="00C94666">
              <w:rPr>
                <w:position w:val="-12"/>
              </w:rPr>
              <w:object w:dxaOrig="240" w:dyaOrig="360">
                <v:shape id="_x0000_i1069" type="#_x0000_t75" style="width:12pt;height:18pt" o:ole="">
                  <v:imagedata r:id="rId92" o:title=""/>
                </v:shape>
                <o:OLEObject Type="Embed" ProgID="Equation.3" ShapeID="_x0000_i1069" DrawAspect="Content" ObjectID="_1464371672" r:id="rId103"/>
              </w:object>
            </w:r>
          </w:p>
        </w:tc>
        <w:tc>
          <w:tcPr>
            <w:tcW w:w="456" w:type="dxa"/>
          </w:tcPr>
          <w:p w:rsidR="0075027E" w:rsidRPr="0070620F" w:rsidRDefault="0006719B" w:rsidP="005E68C3">
            <w:pPr>
              <w:pStyle w:val="a8"/>
              <w:jc w:val="center"/>
            </w:pPr>
            <w:r w:rsidRPr="0075027E">
              <w:rPr>
                <w:position w:val="-12"/>
              </w:rPr>
              <w:object w:dxaOrig="260" w:dyaOrig="360">
                <v:shape id="_x0000_i1070" type="#_x0000_t75" style="width:12.75pt;height:18pt" o:ole="">
                  <v:imagedata r:id="rId104" o:title=""/>
                </v:shape>
                <o:OLEObject Type="Embed" ProgID="Equation.3" ShapeID="_x0000_i1070" DrawAspect="Content" ObjectID="_1464371673" r:id="rId105"/>
              </w:object>
            </w:r>
          </w:p>
        </w:tc>
      </w:tr>
      <w:tr w:rsidR="0075027E" w:rsidRPr="0070620F">
        <w:trPr>
          <w:jc w:val="center"/>
        </w:trPr>
        <w:tc>
          <w:tcPr>
            <w:tcW w:w="43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0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0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 w:rsidRPr="0070620F">
              <w:rPr>
                <w:lang w:val="en-US"/>
              </w:rPr>
              <w:t>0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6" w:type="dxa"/>
          </w:tcPr>
          <w:p w:rsidR="0075027E" w:rsidRPr="0075027E" w:rsidRDefault="0075027E" w:rsidP="005E68C3">
            <w:pPr>
              <w:pStyle w:val="a8"/>
              <w:jc w:val="center"/>
            </w:pPr>
            <w:r>
              <w:t>1</w:t>
            </w:r>
          </w:p>
        </w:tc>
        <w:tc>
          <w:tcPr>
            <w:tcW w:w="456" w:type="dxa"/>
          </w:tcPr>
          <w:p w:rsidR="0075027E" w:rsidRPr="0070620F" w:rsidRDefault="0075027E" w:rsidP="005E68C3">
            <w:pPr>
              <w:pStyle w:val="a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365B3A" w:rsidRPr="0006719B" w:rsidRDefault="0006719B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осемь информационных символов и 9</w:t>
      </w:r>
      <w:r>
        <w:rPr>
          <w:sz w:val="24"/>
          <w:szCs w:val="24"/>
          <w:vertAlign w:val="superscript"/>
        </w:rPr>
        <w:t>й</w:t>
      </w:r>
      <w:r>
        <w:rPr>
          <w:sz w:val="24"/>
          <w:szCs w:val="24"/>
        </w:rPr>
        <w:t xml:space="preserve"> проверочный</w:t>
      </w:r>
      <w:r w:rsidR="00D61280">
        <w:rPr>
          <w:sz w:val="24"/>
          <w:szCs w:val="24"/>
        </w:rPr>
        <w:t xml:space="preserve"> символ.</w:t>
      </w:r>
    </w:p>
    <w:p w:rsidR="00AE4833" w:rsidRDefault="0006719B" w:rsidP="00A76C6A">
      <w:pPr>
        <w:pStyle w:val="aa"/>
      </w:pPr>
      <w:r>
        <w:lastRenderedPageBreak/>
        <w:t xml:space="preserve"> </w:t>
      </w:r>
      <w:r w:rsidR="00AE4833">
        <w:t xml:space="preserve">3.4. Расчет числа двоичных символов выдаваемых кодером </w:t>
      </w:r>
    </w:p>
    <w:p w:rsidR="002322F1" w:rsidRPr="00AE4833" w:rsidRDefault="00AE4833" w:rsidP="00A76C6A">
      <w:pPr>
        <w:pStyle w:val="aa"/>
      </w:pPr>
      <w:r>
        <w:t>в секунду</w:t>
      </w:r>
      <w:r w:rsidRPr="00AE4833">
        <w:t xml:space="preserve"> </w:t>
      </w:r>
      <w:r>
        <w:rPr>
          <w:lang w:val="en-US"/>
        </w:rPr>
        <w:t>V</w:t>
      </w:r>
      <w:r>
        <w:rPr>
          <w:vertAlign w:val="subscript"/>
          <w:lang w:val="en-US"/>
        </w:rPr>
        <w:t>k</w:t>
      </w:r>
      <w:r w:rsidRPr="00AE4833">
        <w:t xml:space="preserve"> </w:t>
      </w:r>
      <w:r>
        <w:t>и длительности T</w:t>
      </w:r>
    </w:p>
    <w:p w:rsidR="002322F1" w:rsidRDefault="009A33A0" w:rsidP="00D442AA">
      <w:pPr>
        <w:ind w:firstLine="567"/>
        <w:jc w:val="both"/>
        <w:rPr>
          <w:sz w:val="24"/>
          <w:szCs w:val="24"/>
        </w:rPr>
      </w:pPr>
      <w:r w:rsidRPr="009A33A0">
        <w:rPr>
          <w:position w:val="-24"/>
          <w:sz w:val="24"/>
          <w:szCs w:val="24"/>
        </w:rPr>
        <w:object w:dxaOrig="820" w:dyaOrig="620">
          <v:shape id="_x0000_i1071" type="#_x0000_t75" style="width:41.25pt;height:30.75pt" o:ole="">
            <v:imagedata r:id="rId106" o:title=""/>
          </v:shape>
          <o:OLEObject Type="Embed" ProgID="Equation.3" ShapeID="_x0000_i1071" DrawAspect="Content" ObjectID="_1464371674" r:id="rId107"/>
        </w:object>
      </w:r>
      <w:r>
        <w:rPr>
          <w:sz w:val="24"/>
          <w:szCs w:val="24"/>
        </w:rPr>
        <w:t xml:space="preserve">;     </w:t>
      </w:r>
      <w:r w:rsidR="00205BFD" w:rsidRPr="00205BFD">
        <w:rPr>
          <w:position w:val="-24"/>
          <w:sz w:val="24"/>
          <w:szCs w:val="24"/>
        </w:rPr>
        <w:object w:dxaOrig="2220" w:dyaOrig="620">
          <v:shape id="_x0000_i1072" type="#_x0000_t75" style="width:111pt;height:30.75pt" o:ole="">
            <v:imagedata r:id="rId108" o:title=""/>
          </v:shape>
          <o:OLEObject Type="Embed" ProgID="Equation.3" ShapeID="_x0000_i1072" DrawAspect="Content" ObjectID="_1464371675" r:id="rId109"/>
        </w:object>
      </w:r>
      <w:r w:rsidR="00205BFD">
        <w:rPr>
          <w:sz w:val="24"/>
          <w:szCs w:val="24"/>
        </w:rPr>
        <w:t>(1/с)</w:t>
      </w:r>
    </w:p>
    <w:p w:rsidR="002322F1" w:rsidRDefault="00205BFD" w:rsidP="00D442AA">
      <w:pPr>
        <w:ind w:firstLine="567"/>
        <w:jc w:val="both"/>
        <w:rPr>
          <w:sz w:val="24"/>
          <w:szCs w:val="24"/>
        </w:rPr>
      </w:pPr>
      <w:r w:rsidRPr="00205BFD">
        <w:rPr>
          <w:position w:val="-30"/>
          <w:sz w:val="24"/>
          <w:szCs w:val="24"/>
        </w:rPr>
        <w:object w:dxaOrig="740" w:dyaOrig="680">
          <v:shape id="_x0000_i1073" type="#_x0000_t75" style="width:36.75pt;height:33.75pt" o:ole="">
            <v:imagedata r:id="rId110" o:title=""/>
          </v:shape>
          <o:OLEObject Type="Embed" ProgID="Equation.3" ShapeID="_x0000_i1073" DrawAspect="Content" ObjectID="_1464371676" r:id="rId111"/>
        </w:object>
      </w:r>
      <w:r>
        <w:rPr>
          <w:sz w:val="24"/>
          <w:szCs w:val="24"/>
        </w:rPr>
        <w:t xml:space="preserve">;       </w:t>
      </w:r>
      <w:r w:rsidR="00021CE3" w:rsidRPr="00205BFD">
        <w:rPr>
          <w:position w:val="-24"/>
          <w:sz w:val="24"/>
          <w:szCs w:val="24"/>
        </w:rPr>
        <w:object w:dxaOrig="2439" w:dyaOrig="620">
          <v:shape id="_x0000_i1074" type="#_x0000_t75" style="width:122.25pt;height:30.75pt" o:ole="">
            <v:imagedata r:id="rId112" o:title=""/>
          </v:shape>
          <o:OLEObject Type="Embed" ProgID="Equation.3" ShapeID="_x0000_i1074" DrawAspect="Content" ObjectID="_1464371677" r:id="rId113"/>
        </w:object>
      </w:r>
      <w:r w:rsidR="00562EE2">
        <w:rPr>
          <w:sz w:val="24"/>
          <w:szCs w:val="24"/>
        </w:rPr>
        <w:t>(с)</w:t>
      </w:r>
    </w:p>
    <w:p w:rsidR="00021CE3" w:rsidRDefault="00021CE3" w:rsidP="00D442AA">
      <w:pPr>
        <w:ind w:firstLine="567"/>
        <w:jc w:val="both"/>
        <w:rPr>
          <w:sz w:val="24"/>
          <w:szCs w:val="24"/>
        </w:rPr>
      </w:pPr>
    </w:p>
    <w:p w:rsidR="002322F1" w:rsidRDefault="00061EDD" w:rsidP="00061EDD">
      <w:pPr>
        <w:pStyle w:val="a9"/>
      </w:pPr>
      <w:r>
        <w:t>4. Модулятор</w:t>
      </w:r>
    </w:p>
    <w:p w:rsidR="006E6FD9" w:rsidRDefault="006E6FD9" w:rsidP="006E6FD9">
      <w:pPr>
        <w:ind w:firstLine="567"/>
        <w:jc w:val="both"/>
        <w:rPr>
          <w:sz w:val="24"/>
          <w:szCs w:val="24"/>
        </w:rPr>
      </w:pPr>
      <w:r w:rsidRPr="006E6FD9">
        <w:rPr>
          <w:sz w:val="24"/>
          <w:szCs w:val="24"/>
        </w:rPr>
        <w:t>В модуляторе синхронная двоичная случайная последовательность биполярных импульсов b(t) осуществляет манипул</w:t>
      </w:r>
      <w:r>
        <w:rPr>
          <w:sz w:val="24"/>
          <w:szCs w:val="24"/>
        </w:rPr>
        <w:t>яцию гармонического переносчика вида:</w:t>
      </w:r>
    </w:p>
    <w:p w:rsidR="00C71225" w:rsidRPr="0010253E" w:rsidRDefault="00602517" w:rsidP="00671D3D">
      <w:pPr>
        <w:pStyle w:val="a8"/>
        <w:ind w:firstLine="567"/>
        <w:rPr>
          <w:sz w:val="24"/>
          <w:szCs w:val="24"/>
        </w:rPr>
      </w:pPr>
      <w:r w:rsidRPr="0010253E">
        <w:rPr>
          <w:position w:val="-12"/>
          <w:sz w:val="24"/>
          <w:szCs w:val="24"/>
        </w:rPr>
        <w:object w:dxaOrig="2659" w:dyaOrig="360">
          <v:shape id="_x0000_i1075" type="#_x0000_t75" style="width:132.75pt;height:18pt" o:ole="">
            <v:imagedata r:id="rId114" o:title=""/>
          </v:shape>
          <o:OLEObject Type="Embed" ProgID="Equation.3" ShapeID="_x0000_i1075" DrawAspect="Content" ObjectID="_1464371678" r:id="rId115"/>
        </w:object>
      </w:r>
      <w:r w:rsidR="00FD33E3" w:rsidRPr="0010253E">
        <w:rPr>
          <w:sz w:val="24"/>
          <w:szCs w:val="24"/>
        </w:rPr>
        <w:t xml:space="preserve">, </w:t>
      </w:r>
      <w:r w:rsidR="00FD33E3" w:rsidRPr="0010253E">
        <w:rPr>
          <w:position w:val="-12"/>
          <w:sz w:val="24"/>
          <w:szCs w:val="24"/>
        </w:rPr>
        <w:object w:dxaOrig="2140" w:dyaOrig="360">
          <v:shape id="_x0000_i1076" type="#_x0000_t75" style="width:107.25pt;height:18pt" o:ole="">
            <v:imagedata r:id="rId116" o:title=""/>
          </v:shape>
          <o:OLEObject Type="Embed" ProgID="Equation.DSMT4" ShapeID="_x0000_i1076" DrawAspect="Content" ObjectID="_1464371679" r:id="rId117"/>
        </w:object>
      </w:r>
      <w:r w:rsidR="00FD33E3" w:rsidRPr="0010253E">
        <w:rPr>
          <w:sz w:val="24"/>
          <w:szCs w:val="24"/>
        </w:rPr>
        <w:t xml:space="preserve"> Вид модуляции </w:t>
      </w:r>
      <w:r w:rsidR="00671D3D" w:rsidRPr="0010253E">
        <w:rPr>
          <w:sz w:val="24"/>
          <w:szCs w:val="24"/>
        </w:rPr>
        <w:t>–</w:t>
      </w:r>
      <w:r w:rsidR="00FD33E3" w:rsidRPr="0010253E">
        <w:rPr>
          <w:sz w:val="24"/>
          <w:szCs w:val="24"/>
        </w:rPr>
        <w:t xml:space="preserve"> А</w:t>
      </w:r>
      <w:r w:rsidR="00B470A9" w:rsidRPr="0010253E">
        <w:rPr>
          <w:sz w:val="24"/>
          <w:szCs w:val="24"/>
        </w:rPr>
        <w:t>М</w:t>
      </w:r>
    </w:p>
    <w:p w:rsidR="00671D3D" w:rsidRPr="0010253E" w:rsidRDefault="00C71225" w:rsidP="00C71225">
      <w:pPr>
        <w:ind w:firstLine="567"/>
        <w:jc w:val="both"/>
        <w:rPr>
          <w:sz w:val="24"/>
          <w:szCs w:val="24"/>
        </w:rPr>
      </w:pPr>
      <w:r w:rsidRPr="0010253E">
        <w:rPr>
          <w:position w:val="-12"/>
          <w:sz w:val="24"/>
          <w:szCs w:val="24"/>
        </w:rPr>
        <w:object w:dxaOrig="2720" w:dyaOrig="380">
          <v:shape id="_x0000_i1077" type="#_x0000_t75" style="width:135.75pt;height:18.75pt" o:ole="">
            <v:imagedata r:id="rId118" o:title=""/>
          </v:shape>
          <o:OLEObject Type="Embed" ProgID="Equation.3" ShapeID="_x0000_i1077" DrawAspect="Content" ObjectID="_1464371680" r:id="rId119"/>
        </w:object>
      </w:r>
      <w:r w:rsidRPr="0010253E">
        <w:rPr>
          <w:sz w:val="24"/>
          <w:szCs w:val="24"/>
        </w:rPr>
        <w:t xml:space="preserve"> (Гц)</w:t>
      </w:r>
    </w:p>
    <w:p w:rsidR="00602517" w:rsidRPr="0070620F" w:rsidRDefault="00602517" w:rsidP="00602517">
      <w:pPr>
        <w:pStyle w:val="aa"/>
      </w:pPr>
      <w:r>
        <w:t xml:space="preserve">4.1. </w:t>
      </w:r>
      <w:r w:rsidRPr="0070620F">
        <w:t>Временные диаграммы модулирующего b(t) и манипулированного S(t) сигналов, соответствующие передаче a</w:t>
      </w:r>
      <w:r w:rsidRPr="00ED28A2">
        <w:rPr>
          <w:vertAlign w:val="subscript"/>
        </w:rPr>
        <w:t>j</w:t>
      </w:r>
      <w:r w:rsidRPr="0070620F">
        <w:t>-го уровня сообщения a</w:t>
      </w:r>
      <w:r>
        <w:t>(t)</w:t>
      </w:r>
    </w:p>
    <w:p w:rsidR="006E6FD9" w:rsidRPr="006E6FD9" w:rsidRDefault="006C5BC2" w:rsidP="006E6FD9">
      <w:pPr>
        <w:ind w:firstLine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c">
            <w:drawing>
              <wp:inline distT="0" distB="0" distL="0" distR="0">
                <wp:extent cx="6324600" cy="5278755"/>
                <wp:effectExtent l="3810" t="0" r="0" b="0"/>
                <wp:docPr id="153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3" name="Lin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811" y="206613"/>
                            <a:ext cx="878" cy="2277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04811" y="1656425"/>
                            <a:ext cx="53337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304811" y="3726077"/>
                            <a:ext cx="5333746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304811" y="2380891"/>
                            <a:ext cx="539348" cy="17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208" y="1656425"/>
                            <a:ext cx="878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838010" y="2380891"/>
                            <a:ext cx="539348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208" y="931959"/>
                            <a:ext cx="2635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371208" y="931959"/>
                            <a:ext cx="539348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1905286" y="931959"/>
                            <a:ext cx="540226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2438485" y="931959"/>
                            <a:ext cx="541983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1684" y="931959"/>
                            <a:ext cx="3514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1684" y="1656425"/>
                            <a:ext cx="3514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2971684" y="2380891"/>
                            <a:ext cx="541983" cy="17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3504882" y="2380891"/>
                            <a:ext cx="541983" cy="17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038960" y="2380891"/>
                            <a:ext cx="539348" cy="17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5358" y="1656425"/>
                            <a:ext cx="2635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56777" y="1966785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914432" y="1966785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124528" y="1966785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657727" y="1966785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190926" y="1966785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53" y="1242319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980830" y="1242319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514907" y="1242319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859" w:rsidRDefault="00B22859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4572159" y="2380891"/>
                            <a:ext cx="541105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4724125" y="1966785"/>
                            <a:ext cx="304811" cy="207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72D4" w:rsidRDefault="000572D4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208" y="3001611"/>
                            <a:ext cx="1757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81233" y="206613"/>
                            <a:ext cx="380354" cy="3112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0641" w:rsidRPr="00A00641" w:rsidRDefault="00A0064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(t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5486591" y="1759292"/>
                            <a:ext cx="380354" cy="3121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0641" w:rsidRPr="00A00641" w:rsidRDefault="00A0064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5486591" y="3829823"/>
                            <a:ext cx="380354" cy="3112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0641" w:rsidRPr="00A00641" w:rsidRDefault="00A0064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811" y="2483758"/>
                            <a:ext cx="878" cy="2485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1684" y="3001611"/>
                            <a:ext cx="1757" cy="720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Freeform 88"/>
                        <wps:cNvSpPr>
                          <a:spLocks/>
                        </wps:cNvSpPr>
                        <wps:spPr bwMode="auto">
                          <a:xfrm>
                            <a:off x="304811" y="3001611"/>
                            <a:ext cx="1066398" cy="1448932"/>
                          </a:xfrm>
                          <a:custGeom>
                            <a:avLst/>
                            <a:gdLst>
                              <a:gd name="T0" fmla="*/ 0 w 1680"/>
                              <a:gd name="T1" fmla="*/ 0 h 2282"/>
                              <a:gd name="T2" fmla="*/ 360 w 1680"/>
                              <a:gd name="T3" fmla="*/ 2282 h 2282"/>
                              <a:gd name="T4" fmla="*/ 840 w 1680"/>
                              <a:gd name="T5" fmla="*/ 0 h 2282"/>
                              <a:gd name="T6" fmla="*/ 1320 w 1680"/>
                              <a:gd name="T7" fmla="*/ 2282 h 2282"/>
                              <a:gd name="T8" fmla="*/ 1680 w 1680"/>
                              <a:gd name="T9" fmla="*/ 0 h 2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80" h="2282">
                                <a:moveTo>
                                  <a:pt x="0" y="0"/>
                                </a:moveTo>
                                <a:cubicBezTo>
                                  <a:pt x="110" y="1141"/>
                                  <a:pt x="220" y="2282"/>
                                  <a:pt x="360" y="2282"/>
                                </a:cubicBezTo>
                                <a:cubicBezTo>
                                  <a:pt x="500" y="2282"/>
                                  <a:pt x="680" y="0"/>
                                  <a:pt x="840" y="0"/>
                                </a:cubicBezTo>
                                <a:cubicBezTo>
                                  <a:pt x="1000" y="0"/>
                                  <a:pt x="1180" y="2282"/>
                                  <a:pt x="1320" y="2282"/>
                                </a:cubicBezTo>
                                <a:cubicBezTo>
                                  <a:pt x="1460" y="2282"/>
                                  <a:pt x="1640" y="326"/>
                                  <a:pt x="168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Freeform 89"/>
                        <wps:cNvSpPr>
                          <a:spLocks/>
                        </wps:cNvSpPr>
                        <wps:spPr bwMode="auto">
                          <a:xfrm>
                            <a:off x="2971684" y="3001611"/>
                            <a:ext cx="2133674" cy="1448932"/>
                          </a:xfrm>
                          <a:custGeom>
                            <a:avLst/>
                            <a:gdLst>
                              <a:gd name="T0" fmla="*/ 0 w 3360"/>
                              <a:gd name="T1" fmla="*/ 0 h 2282"/>
                              <a:gd name="T2" fmla="*/ 360 w 3360"/>
                              <a:gd name="T3" fmla="*/ 2282 h 2282"/>
                              <a:gd name="T4" fmla="*/ 840 w 3360"/>
                              <a:gd name="T5" fmla="*/ 0 h 2282"/>
                              <a:gd name="T6" fmla="*/ 1200 w 3360"/>
                              <a:gd name="T7" fmla="*/ 2282 h 2282"/>
                              <a:gd name="T8" fmla="*/ 1680 w 3360"/>
                              <a:gd name="T9" fmla="*/ 0 h 2282"/>
                              <a:gd name="T10" fmla="*/ 2040 w 3360"/>
                              <a:gd name="T11" fmla="*/ 2282 h 2282"/>
                              <a:gd name="T12" fmla="*/ 2520 w 3360"/>
                              <a:gd name="T13" fmla="*/ 0 h 2282"/>
                              <a:gd name="T14" fmla="*/ 2880 w 3360"/>
                              <a:gd name="T15" fmla="*/ 2282 h 2282"/>
                              <a:gd name="T16" fmla="*/ 3360 w 3360"/>
                              <a:gd name="T17" fmla="*/ 0 h 2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3360" h="2282">
                                <a:moveTo>
                                  <a:pt x="0" y="0"/>
                                </a:moveTo>
                                <a:cubicBezTo>
                                  <a:pt x="110" y="1141"/>
                                  <a:pt x="220" y="2282"/>
                                  <a:pt x="360" y="2282"/>
                                </a:cubicBezTo>
                                <a:cubicBezTo>
                                  <a:pt x="500" y="2282"/>
                                  <a:pt x="700" y="0"/>
                                  <a:pt x="840" y="0"/>
                                </a:cubicBezTo>
                                <a:cubicBezTo>
                                  <a:pt x="980" y="0"/>
                                  <a:pt x="1060" y="2282"/>
                                  <a:pt x="1200" y="2282"/>
                                </a:cubicBezTo>
                                <a:cubicBezTo>
                                  <a:pt x="1340" y="2282"/>
                                  <a:pt x="1540" y="0"/>
                                  <a:pt x="1680" y="0"/>
                                </a:cubicBezTo>
                                <a:cubicBezTo>
                                  <a:pt x="1820" y="0"/>
                                  <a:pt x="1900" y="2282"/>
                                  <a:pt x="2040" y="2282"/>
                                </a:cubicBezTo>
                                <a:cubicBezTo>
                                  <a:pt x="2180" y="2282"/>
                                  <a:pt x="2380" y="0"/>
                                  <a:pt x="2520" y="0"/>
                                </a:cubicBezTo>
                                <a:cubicBezTo>
                                  <a:pt x="2660" y="0"/>
                                  <a:pt x="2740" y="2282"/>
                                  <a:pt x="2880" y="2282"/>
                                </a:cubicBezTo>
                                <a:cubicBezTo>
                                  <a:pt x="3020" y="2282"/>
                                  <a:pt x="3190" y="1141"/>
                                  <a:pt x="336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81233" y="2483758"/>
                            <a:ext cx="380354" cy="3121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6F31" w:rsidRPr="00A00641" w:rsidRDefault="00E76F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S(t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9" o:spid="_x0000_s1026" editas="canvas" style="width:498pt;height:415.65pt;mso-position-horizontal-relative:char;mso-position-vertical-relative:line" coordsize="63246,52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">
                <v:shape id="_x0000_s1027" type="#_x0000_t75" style="position:absolute;width:63246;height:52787;visibility:visible;mso-wrap-style:square">
                  <v:fill o:detectmouseclick="t"/>
                  <v:path o:connecttype="none"/>
                </v:shape>
                <v:line id="Line 41" o:spid="_x0000_s1028" style="position:absolute;flip:y;visibility:visible;mso-wrap-style:square" from="3048,2066" to="3056,24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4is8MAAADbAAAADwAAAGRycy9kb3ducmV2LnhtbESPzWrDMBCE74W+g9hCbrXcmJbgWAlp&#10;ISHXuHmAtbX+IdbKtRTHztNHhUKPw8x8w2TbyXRipMG1lhW8RTEI4tLqlmsF5+/96wqE88gaO8uk&#10;YCYH283zU4aptjc+0Zj7WgQIuxQVNN73qZSubMigi2xPHLzKDgZ9kEMt9YC3ADedXMbxhzTYclho&#10;sKevhspLfjUKiq7yy+Lzes6Ph3Ged3Vy/8kTpRYv024NwtPk/8N/7aNW8J7A75fwA+Tm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uIrPDAAAA2wAAAA8AAAAAAAAAAAAA&#10;AAAAoQIAAGRycy9kb3ducmV2LnhtbFBLBQYAAAAABAAEAPkAAACRAwAAAAA=&#10;">
                  <v:stroke endarrow="block" endarrowlength="long"/>
                </v:line>
                <v:line id="Line 43" o:spid="_x0000_s1029" style="position:absolute;visibility:visible;mso-wrap-style:square" from="3048,16564" to="56385,1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EfLsAAAADbAAAADwAAAGRycy9kb3ducmV2LnhtbESPQWvCQBSE74X+h+UVvNVdJZWSuooI&#10;gteoF2+P7DNJm30bss8Y/70rCD0OM/MNs1yPvlUD9bEJbGE2NaCIy+AariycjrvPb1BRkB22gcnC&#10;nSKsV+9vS8xduHFBw0EqlSAcc7RQi3S51rGsyWOcho44eZfQe5Qk+0q7Hm8J7ls9N2ahPTacFmrs&#10;aFtT+Xe4egtmzI5ZsSiGX2ExlzOWd3+N1k4+xs0PKKFR/sOv9t5Z+Mrg+SX9AL1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7BHy7AAAAA2wAAAA8AAAAAAAAAAAAAAAAA&#10;oQIAAGRycy9kb3ducmV2LnhtbFBLBQYAAAAABAAEAPkAAACOAwAAAAA=&#10;">
                  <v:stroke endarrow="block" endarrowlength="long"/>
                </v:line>
                <v:line id="Line 44" o:spid="_x0000_s1030" style="position:absolute;visibility:visible;mso-wrap-style:square" from="3048,37260" to="56385,37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26tcAAAADbAAAADwAAAGRycy9kb3ducmV2LnhtbESPQYvCMBSE78L+h/AWvGmyoiJdo8iC&#10;4LXqxdujebZdm5fSPGv990ZY2OMwM98w6+3gG9VTF+vAFr6mBhRxEVzNpYXzaT9ZgYqC7LAJTBae&#10;FGG7+RitMXPhwTn1RylVgnDM0EIl0mZax6Iij3EaWuLkXUPnUZLsSu06fCS4b/TMmKX2WHNaqLCl&#10;n4qK2/HuLZhhfprny7z/FRZzvWDx9Pdo7fhz2H2DEhrkP/zXPjgLiwW8v6QfoD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GNurXAAAAA2wAAAA8AAAAAAAAAAAAAAAAA&#10;oQIAAGRycy9kb3ducmV2LnhtbFBLBQYAAAAABAAEAPkAAACOAwAAAAA=&#10;">
                  <v:stroke endarrow="block" endarrowlength="long"/>
                </v:line>
                <v:line id="Line 45" o:spid="_x0000_s1031" style="position:absolute;visibility:visible;mso-wrap-style:square" from="3048,23808" to="8441,2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46" o:spid="_x0000_s1032" style="position:absolute;flip:y;visibility:visible;mso-wrap-style:square" from="13712,16564" to="13720,2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<v:line id="Line 47" o:spid="_x0000_s1033" style="position:absolute;visibility:visible;mso-wrap-style:square" from="8380,23808" to="13773,2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48" o:spid="_x0000_s1034" style="position:absolute;flip:y;visibility:visible;mso-wrap-style:square" from="13712,9319" to="13738,16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<v:line id="Line 49" o:spid="_x0000_s1035" style="position:absolute;visibility:visible;mso-wrap-style:square" from="13712,9319" to="19105,9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50" o:spid="_x0000_s1036" style="position:absolute;visibility:visible;mso-wrap-style:square" from="19052,9319" to="24455,9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51" o:spid="_x0000_s1037" style="position:absolute;visibility:visible;mso-wrap-style:square" from="24384,9319" to="29804,9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Line 52" o:spid="_x0000_s1038" style="position:absolute;flip:y;visibility:visible;mso-wrap-style:square" from="29716,9319" to="29751,16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<v:line id="Line 53" o:spid="_x0000_s1039" style="position:absolute;flip:y;visibility:visible;mso-wrap-style:square" from="29716,16564" to="29751,2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7Rx8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HtHHxwAAANwAAAAPAAAAAAAA&#10;AAAAAAAAAKECAABkcnMvZG93bnJldi54bWxQSwUGAAAAAAQABAD5AAAAlQMAAAAA&#10;"/>
                <v:line id="Line 54" o:spid="_x0000_s1040" style="position:absolute;visibility:visible;mso-wrap-style:square" from="29716,23808" to="35136,2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55" o:spid="_x0000_s1041" style="position:absolute;visibility:visible;mso-wrap-style:square" from="35048,23808" to="40468,2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56" o:spid="_x0000_s1042" style="position:absolute;visibility:visible;mso-wrap-style:square" from="40389,23808" to="45783,2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<v:line id="Line 57" o:spid="_x0000_s1043" style="position:absolute;flip:y;visibility:visible;mso-wrap-style:square" from="51053,16564" to="51079,2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w8M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9l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L3DwxAAAANwAAAAPAAAAAAAAAAAA&#10;AAAAAKECAABkcnMvZG93bnJldi54bWxQSwUGAAAAAAQABAD5AAAAkgMAAAAA&#10;"/>
                <v:shape id="Text Box 59" o:spid="_x0000_s1044" type="#_x0000_t202" style="position:absolute;left:4567;top:19667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Ib278A&#10;AADcAAAADwAAAGRycy9kb3ducmV2LnhtbERPy6rCMBDdX/AfwghuLpr61moUFa649fEBYzO2xWZS&#10;mmjr398Igrs5nOcs140pxJMql1tW0O9FIIgTq3NOFVzOf90ZCOeRNRaWScGLHKxXrZ8lxtrWfKTn&#10;yacihLCLUUHmfRlL6ZKMDLqeLYkDd7OVQR9glUpdYR3CTSEHUTSRBnMODRmWtMsouZ8eRsHtUP+O&#10;5/V17y/T42iyxXx6tS+lOu1mswDhqfFf8cd90GH+cAjvZ8IF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IhvbvwAAANwAAAAPAAAAAAAAAAAAAAAAAJgCAABkcnMvZG93bnJl&#10;di54bWxQSwUGAAAAAAQABAD1AAAAhAMAAAAA&#10;" stroked="f">
                  <v:textbox>
                    <w:txbxContent>
                      <w:p w:rsidR="00B22859" w:rsidRDefault="00B22859">
                        <w:r>
                          <w:t>1</w:t>
                        </w:r>
                      </w:p>
                    </w:txbxContent>
                  </v:textbox>
                </v:shape>
                <v:shape id="Text Box 60" o:spid="_x0000_s1045" type="#_x0000_t202" style="position:absolute;left:9144;top:19667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uDr7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0R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y4OvvwAAANwAAAAPAAAAAAAAAAAAAAAAAJgCAABkcnMvZG93bnJl&#10;di54bWxQSwUGAAAAAAQABAD1AAAAhAMAAAAA&#10;" stroked="f">
                  <v:textbox>
                    <w:txbxContent>
                      <w:p w:rsidR="00B22859" w:rsidRDefault="00B22859">
                        <w:r>
                          <w:t>1</w:t>
                        </w:r>
                      </w:p>
                    </w:txbxContent>
                  </v:textbox>
                </v:shape>
                <v:shape id="Text Box 61" o:spid="_x0000_s1046" type="#_x0000_t202" style="position:absolute;left:31245;top:19667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cmNMEA&#10;AADcAAAADwAAAGRycy9kb3ducmV2LnhtbERPzYrCMBC+C75DGGEvoum6arUaxV1QvKp9gLEZ22Iz&#10;KU3W1rc3Cwve5uP7nfW2M5V4UONKywo+xxEI4szqknMF6WU/WoBwHlljZZkUPMnBdtPvrTHRtuUT&#10;Pc4+FyGEXYIKCu/rREqXFWTQjW1NHLibbQz6AJtc6gbbEG4qOYmiuTRYcmgosKafgrL7+dcouB3b&#10;4WzZXg8+jU/T+TeW8dU+lfoYdLsVCE+df4v/3Ucd5n/N4O+ZcIH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HJjTBAAAA3AAAAA8AAAAAAAAAAAAAAAAAmAIAAGRycy9kb3du&#10;cmV2LnhtbFBLBQYAAAAABAAEAPUAAACGAwAAAAA=&#10;" stroked="f">
                  <v:textbox>
                    <w:txbxContent>
                      <w:p w:rsidR="00B22859" w:rsidRDefault="00B22859">
                        <w:r>
                          <w:t>1</w:t>
                        </w:r>
                      </w:p>
                    </w:txbxContent>
                  </v:textbox>
                </v:shape>
                <v:shape id="Text Box 62" o:spid="_x0000_s1047" type="#_x0000_t202" style="position:absolute;left:36577;top:19667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W4Q8IA&#10;AADcAAAADwAAAGRycy9kb3ducmV2LnhtbERP22rCQBB9F/oPyxT6Is3G2kaNrtIKLb4mzQeM2ckF&#10;s7Mhu5r4991CoW9zONfZHSbTiRsNrrWsYBHFIIhLq1uuFRTfn89rEM4ja+wsk4I7OTjsH2Y7TLUd&#10;OaNb7msRQtilqKDxvk+ldGVDBl1ke+LAVXYw6AMcaqkHHEO46eRLHCfSYMuhocGejg2Vl/xqFFSn&#10;cf62Gc9fvlhlr8kHtquzvSv19Di9b0F4mvy/+M990mH+MoHfZ8IF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VbhDwgAAANwAAAAPAAAAAAAAAAAAAAAAAJgCAABkcnMvZG93&#10;bnJldi54bWxQSwUGAAAAAAQABAD1AAAAhwMAAAAA&#10;" stroked="f">
                  <v:textbox>
                    <w:txbxContent>
                      <w:p w:rsidR="00B22859" w:rsidRDefault="00B22859">
                        <w:r>
                          <w:t>1</w:t>
                        </w:r>
                      </w:p>
                    </w:txbxContent>
                  </v:textbox>
                </v:shape>
                <v:shape id="Text Box 63" o:spid="_x0000_s1048" type="#_x0000_t202" style="position:absolute;left:41909;top:19667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kd2MIA&#10;AADcAAAADwAAAGRycy9kb3ducmV2LnhtbERP22rCQBB9F/oPyxT6InVjbY1G19AKLXmN9QPG7JgE&#10;s7Mhu+by991CoW9zONfZp6NpRE+dqy0rWC4iEMSF1TWXCs7fn88bEM4ja2wsk4KJHKSHh9keE20H&#10;zqk/+VKEEHYJKqi8bxMpXVGRQbewLXHgrrYz6APsSqk7HEK4aeRLFK2lwZpDQ4UtHSsqbqe7UXDN&#10;hvnbdrh8+XOcv64/sI4vdlLq6XF834HwNPp/8Z8702H+KobfZ8IF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GR3YwgAAANwAAAAPAAAAAAAAAAAAAAAAAJgCAABkcnMvZG93&#10;bnJldi54bWxQSwUGAAAAAAQABAD1AAAAhwMAAAAA&#10;" stroked="f">
                  <v:textbox>
                    <w:txbxContent>
                      <w:p w:rsidR="00B22859" w:rsidRDefault="00B22859">
                        <w:r>
                          <w:t>1</w:t>
                        </w:r>
                      </w:p>
                    </w:txbxContent>
                  </v:textbox>
                </v:shape>
                <v:shape id="Text Box 64" o:spid="_x0000_s1049" type="#_x0000_t202" style="position:absolute;left:15240;top:12423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aJqsMA&#10;AADcAAAADwAAAGRycy9kb3ducmV2LnhtbESPzW7CQAyE75V4h5WRuFRl0/IfWFBBAnGF8gAma5KI&#10;rDfKbkl4e3yo1JutGc98Xm06V6kHNaH0bOBzmIAizrwtOTdw+dl/zEGFiGyx8kwGnhRgs+69rTC1&#10;vuUTPc4xVxLCIUUDRYx1qnXICnIYhr4mFu3mG4dR1ibXtsFWwl2lv5Jkqh2WLA0F1rQrKLuff52B&#10;27F9nyza6yFeZqfxdIvl7Oqfxgz63fcSVKQu/pv/ro9W8EdCK8/IBHr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aJqsMAAADcAAAADwAAAAAAAAAAAAAAAACYAgAAZHJzL2Rv&#10;d25yZXYueG1sUEsFBgAAAAAEAAQA9QAAAIgDAAAAAA==&#10;" stroked="f">
                  <v:textbox>
                    <w:txbxContent>
                      <w:p w:rsidR="00B22859" w:rsidRDefault="00B22859">
                        <w:r>
                          <w:t>0</w:t>
                        </w:r>
                      </w:p>
                    </w:txbxContent>
                  </v:textbox>
                </v:shape>
                <v:shape id="Text Box 65" o:spid="_x0000_s1050" type="#_x0000_t202" style="position:absolute;left:19808;top:12423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sMcIA&#10;AADcAAAADwAAAGRycy9kb3ducmV2LnhtbERPyWrDMBC9B/oPYgq9hFhus9qJbNpAQ65ZPmBiTWwT&#10;a2QsNXb+vioUcpvHW2eTD6YRd+pcbVnBexSDIC6srrlUcD59T1YgnEfW2FgmBQ9ykGcvow2m2vZ8&#10;oPvRlyKEsEtRQeV9m0rpiooMusi2xIG72s6gD7Arpe6wD+GmkR9xvJAGaw4NFba0rai4HX+Mguu+&#10;H8+T/rLz5+VhtvjCenmxD6XeXofPNQhPg3+K/917HeZPE/h7Jlw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yiwxwgAAANwAAAAPAAAAAAAAAAAAAAAAAJgCAABkcnMvZG93&#10;bnJldi54bWxQSwUGAAAAAAQABAD1AAAAhwMAAAAA&#10;" stroked="f">
                  <v:textbox>
                    <w:txbxContent>
                      <w:p w:rsidR="00B22859" w:rsidRDefault="00B22859">
                        <w:r>
                          <w:t>0</w:t>
                        </w:r>
                      </w:p>
                    </w:txbxContent>
                  </v:textbox>
                </v:shape>
                <v:shape id="Text Box 66" o:spid="_x0000_s1051" type="#_x0000_t202" style="position:absolute;left:25149;top:12423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TSsEA&#10;AADc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ZMR/D0TLp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6U0rBAAAA3AAAAA8AAAAAAAAAAAAAAAAAmAIAAGRycy9kb3du&#10;cmV2LnhtbFBLBQYAAAAABAAEAPUAAACGAwAAAAA=&#10;" stroked="f">
                  <v:textbox>
                    <w:txbxContent>
                      <w:p w:rsidR="00B22859" w:rsidRDefault="00B22859">
                        <w:r>
                          <w:t>0</w:t>
                        </w:r>
                      </w:p>
                    </w:txbxContent>
                  </v:textbox>
                </v:shape>
                <v:line id="Line 67" o:spid="_x0000_s1052" style="position:absolute;visibility:visible;mso-wrap-style:square" from="45721,23808" to="51132,2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<v:shape id="Text Box 68" o:spid="_x0000_s1053" type="#_x0000_t202" style="position:absolute;left:47241;top:19667;width:3048;height:2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Ropr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8Q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JGimvwAAANwAAAAPAAAAAAAAAAAAAAAAAJgCAABkcnMvZG93bnJl&#10;di54bWxQSwUGAAAAAAQABAD1AAAAhAMAAAAA&#10;" stroked="f">
                  <v:textbox>
                    <w:txbxContent>
                      <w:p w:rsidR="000572D4" w:rsidRDefault="000572D4">
                        <w:r>
                          <w:t>1</w:t>
                        </w:r>
                      </w:p>
                    </w:txbxContent>
                  </v:textbox>
                </v:shape>
                <v:line id="Line 69" o:spid="_x0000_s1054" style="position:absolute;flip:y;visibility:visible;mso-wrap-style:square" from="13712,30016" to="13729,37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    <v:shape id="Text Box 70" o:spid="_x0000_s1055" type="#_x0000_t202" style="position:absolute;left:3812;top:2066;width:3803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FVScIA&#10;AADcAAAADwAAAGRycy9kb3ducmV2LnhtbERPzWrCQBC+C77DMkIvUjeWqG3qJthCJdeoDzBmxySY&#10;nQ3Z1cS37wqF3ubj+51tNppW3Kl3jWUFy0UEgri0uuFKwen48/oOwnlkja1lUvAgB1k6nWwx0Xbg&#10;gu4HX4kQwi5BBbX3XSKlK2sy6Ba2Iw7cxfYGfYB9JXWPQwg3rXyLorU02HBoqLGj75rK6+FmFFzy&#10;Yb76GM57f9oU8foLm83ZPpR6mY27TxCeRv8v/nPnOsyPV/B8Jlwg0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gVVJwgAAANwAAAAPAAAAAAAAAAAAAAAAAJgCAABkcnMvZG93&#10;bnJldi54bWxQSwUGAAAAAAQABAD1AAAAhwMAAAAA&#10;" stroked="f">
                  <v:textbox>
                    <w:txbxContent>
                      <w:p w:rsidR="00A00641" w:rsidRPr="00A00641" w:rsidRDefault="00A0064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(t)</w:t>
                        </w:r>
                      </w:p>
                    </w:txbxContent>
                  </v:textbox>
                </v:shape>
                <v:shape id="Text Box 71" o:spid="_x0000_s1056" type="#_x0000_t202" style="position:absolute;left:54865;top:17592;width:3804;height:31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PLPsIA&#10;AADcAAAADwAAAGRycy9kb3ducmV2LnhtbERP22rCQBB9F/oPyxT6IrqxpFGjm2CFlrx6+YAxOybB&#10;7GzIbk38e7dQ6NscznW2+WhacafeNZYVLOYRCOLS6oYrBefT12wFwnlkja1lUvAgB3n2Mtliqu3A&#10;B7offSVCCLsUFdTed6mUrqzJoJvbjjhwV9sb9AH2ldQ9DiHctPI9ihJpsOHQUGNH+5rK2/HHKLgW&#10;w/RjPVy+/Xl5iJNPbJYX+1Dq7XXcbUB4Gv2/+M9d6DA/TuD3mXCBz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U8s+wgAAANwAAAAPAAAAAAAAAAAAAAAAAJgCAABkcnMvZG93&#10;bnJldi54bWxQSwUGAAAAAAQABAD1AAAAhwMAAAAA&#10;" stroked="f">
                  <v:textbox>
                    <w:txbxContent>
                      <w:p w:rsidR="00A00641" w:rsidRPr="00A00641" w:rsidRDefault="00A0064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72" o:spid="_x0000_s1057" type="#_x0000_t202" style="position:absolute;left:54865;top:38298;width:3804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9upcEA&#10;AADcAAAADwAAAGRycy9kb3ducmV2LnhtbERP24rCMBB9X/Afwgi+LGuqqN3tNooKiq+6fsDYTC9s&#10;MylNtPXvjSD4NodznXTVm1rcqHWVZQWTcQSCOLO64kLB+W/39Q3CeWSNtWVScCcHq+XgI8VE246P&#10;dDv5QoQQdgkqKL1vEildVpJBN7YNceBy2xr0AbaF1C12IdzUchpFC2mw4tBQYkPbkrL/09UoyA/d&#10;5/ynu+z9OT7OFhus4ou9KzUa9utfEJ56/xa/3Acd5s9i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fbqXBAAAA3AAAAA8AAAAAAAAAAAAAAAAAmAIAAGRycy9kb3du&#10;cmV2LnhtbFBLBQYAAAAABAAEAPUAAACGAwAAAAA=&#10;" stroked="f">
                  <v:textbox>
                    <w:txbxContent>
                      <w:p w:rsidR="00A00641" w:rsidRPr="00A00641" w:rsidRDefault="00A0064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line id="Line 75" o:spid="_x0000_s1058" style="position:absolute;flip:y;visibility:visible;mso-wrap-style:square" from="3048,24837" to="3056,49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uOBcMAAADcAAAADwAAAGRycy9kb3ducmV2LnhtbESPwW7CQAxE75X6DytX4lY2hQqhwIIA&#10;CcS1gQ8wWZNEzXpDdglJv74+IHGzNeOZ5+W6d7XqqA2VZwNf4wQUce5txYWB82n/OQcVIrLF2jMZ&#10;GCjAevX+tsTU+gf/UJfFQkkIhxQNlDE2qdYhL8lhGPuGWLSrbx1GWdtC2xYfEu5qPUmSmXZYsTSU&#10;2NCupPw3uzsDl/oaJ5ft/ZwdD90wbIrp3y2bGjP66DcLUJH6+DI/r49W8L+FVp6RCf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7jgXDAAAA3AAAAA8AAAAAAAAAAAAA&#10;AAAAoQIAAGRycy9kb3ducmV2LnhtbFBLBQYAAAAABAAEAPkAAACRAwAAAAA=&#10;">
                  <v:stroke endarrow="block" endarrowlength="long"/>
                </v:line>
                <v:line id="Line 76" o:spid="_x0000_s1059" style="position:absolute;flip:y;visibility:visible;mso-wrap-style:square" from="29716,30016" to="29734,37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R/M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Z8t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ZH8xAAAANwAAAAPAAAAAAAAAAAA&#10;AAAAAKECAABkcnMvZG93bnJldi54bWxQSwUGAAAAAAQABAD5AAAAkgMAAAAA&#10;"/>
                <v:shape id="Freeform 88" o:spid="_x0000_s1060" style="position:absolute;left:3048;top:30016;width:10664;height:14489;visibility:visible;mso-wrap-style:square;v-text-anchor:top" coordsize="1680,2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4pscA&#10;AADcAAAADwAAAGRycy9kb3ducmV2LnhtbESPT2/CMAzF75P2HSJP2g3STWKbCgGhTZN22B/BOHA0&#10;jWkLjVMlKS18+vmAtJut9/zez7PF4Bp1ohBrzwYexhko4sLbmksDm9/30QuomJAtNp7JwJkiLOa3&#10;NzPMre95Rad1KpWEcMzRQJVSm2sdi4ocxrFviUXb++AwyRpKbQP2Eu4a/ZhlT9phzdJQYUuvFRXH&#10;decM9GF5ePv67j47u/PbyeVn2+tnb8z93bCcgko0pH/z9frDCv5E8OUZmUDP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a+KbHAAAA3AAAAA8AAAAAAAAAAAAAAAAAmAIAAGRy&#10;cy9kb3ducmV2LnhtbFBLBQYAAAAABAAEAPUAAACMAwAAAAA=&#10;" path="m,c110,1141,220,2282,360,2282,500,2282,680,,840,v160,,340,2282,480,2282c1460,2282,1640,326,1680,e" filled="f">
                  <v:path arrowok="t" o:connecttype="custom" o:connectlocs="0,0;228514,1448932;533199,0;837884,1448932;1066398,0" o:connectangles="0,0,0,0,0"/>
                </v:shape>
                <v:shape id="Freeform 89" o:spid="_x0000_s1061" style="position:absolute;left:29716;top:30016;width:21337;height:14489;visibility:visible;mso-wrap-style:square;v-text-anchor:top" coordsize="3360,2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dNQMEA&#10;AADcAAAADwAAAGRycy9kb3ducmV2LnhtbERPzYrCMBC+C75DGMGbplV2cbtGEVFR1oO6PsDQzLbF&#10;ZlKa2Na33wiCt/n4fme+7EwpGqpdYVlBPI5AEKdWF5wpuP5uRzMQziNrLC2Tggc5WC76vTkm2rZ8&#10;pubiMxFC2CWoIPe+SqR0aU4G3dhWxIH7s7VBH2CdSV1jG8JNKSdR9CkNFhwacqxonVN6u9yNgs2u&#10;+UrjqT9s3PHAx1V3uv5Qq9Rw0K2+QXjq/Fv8cu91mP8Rw/OZcIF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nTUDBAAAA3AAAAA8AAAAAAAAAAAAAAAAAmAIAAGRycy9kb3du&#10;cmV2LnhtbFBLBQYAAAAABAAEAPUAAACGAwAAAAA=&#10;" path="m,c110,1141,220,2282,360,2282,500,2282,700,,840,v140,,220,2282,360,2282c1340,2282,1540,,1680,v140,,220,2282,360,2282c2180,2282,2380,,2520,v140,,220,2282,360,2282c3020,2282,3190,1141,3360,e" filled="f">
                  <v:path arrowok="t" o:connecttype="custom" o:connectlocs="0,0;228608,1448932;533419,0;762026,1448932;1066837,0;1295445,1448932;1600256,0;1828863,1448932;2133674,0" o:connectangles="0,0,0,0,0,0,0,0,0"/>
                </v:shape>
                <v:shape id="Text Box 90" o:spid="_x0000_s1062" type="#_x0000_t202" style="position:absolute;left:3812;top:24837;width:3803;height:3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b4MIA&#10;AADcAAAADwAAAGRycy9kb3ducmV2LnhtbERP22rCQBB9L/gPywh9KbpR6i26CbbQkteoHzBmxySY&#10;nQ3Z1SR/3y0U+jaHc51DOphGPKlztWUFi3kEgriwuuZSweX8NduCcB5ZY2OZFIzkIE0mLweMte05&#10;p+fJlyKEsItRQeV9G0vpiooMurltiQN3s51BH2BXSt1hH8JNI5dRtJYGaw4NFbb0WVFxPz2MglvW&#10;v612/fXbXzb5+/oD683Vjkq9TofjHoSnwf+L/9yZDvNXS/h9Jlwgk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sVvgwgAAANwAAAAPAAAAAAAAAAAAAAAAAJgCAABkcnMvZG93&#10;bnJldi54bWxQSwUGAAAAAAQABAD1AAAAhwMAAAAA&#10;" stroked="f">
                  <v:textbox>
                    <w:txbxContent>
                      <w:p w:rsidR="00E76F31" w:rsidRPr="00A00641" w:rsidRDefault="00E76F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S(t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61D7" w:rsidRDefault="00E761D7" w:rsidP="00E761D7">
      <w:pPr>
        <w:pStyle w:val="aa"/>
      </w:pPr>
      <w:r w:rsidRPr="0070620F">
        <w:lastRenderedPageBreak/>
        <w:t>4.2</w:t>
      </w:r>
      <w:r w:rsidR="00E565B2">
        <w:t>.</w:t>
      </w:r>
      <w:r w:rsidRPr="0070620F">
        <w:t xml:space="preserve"> Выражение и график корреляционной функции </w:t>
      </w:r>
    </w:p>
    <w:p w:rsidR="00E761D7" w:rsidRPr="0070620F" w:rsidRDefault="00E761D7" w:rsidP="00E761D7">
      <w:pPr>
        <w:pStyle w:val="aa"/>
      </w:pPr>
      <w:r w:rsidRPr="0070620F">
        <w:t xml:space="preserve">модулирующего сигнала </w:t>
      </w:r>
      <w:r w:rsidRPr="0070620F">
        <w:rPr>
          <w:lang w:val="en-US"/>
        </w:rPr>
        <w:t>b</w:t>
      </w:r>
      <w:r w:rsidRPr="0070620F">
        <w:t>(</w:t>
      </w:r>
      <w:r w:rsidRPr="0070620F">
        <w:rPr>
          <w:lang w:val="en-US"/>
        </w:rPr>
        <w:t>t</w:t>
      </w:r>
      <w:r w:rsidRPr="0070620F">
        <w:t>)-</w:t>
      </w:r>
      <w:r w:rsidRPr="0070620F">
        <w:rPr>
          <w:lang w:val="en-US"/>
        </w:rPr>
        <w:t>B</w:t>
      </w:r>
      <w:r w:rsidRPr="00703E5A">
        <w:rPr>
          <w:vertAlign w:val="subscript"/>
          <w:lang w:val="en-US"/>
        </w:rPr>
        <w:t>b</w:t>
      </w:r>
      <w:r w:rsidRPr="0070620F">
        <w:t>(</w:t>
      </w:r>
      <w:r w:rsidRPr="0070620F">
        <w:rPr>
          <w:lang w:val="en-US"/>
        </w:rPr>
        <w:sym w:font="Symbol" w:char="F074"/>
      </w:r>
      <w:r w:rsidR="00E565B2">
        <w:t>)</w:t>
      </w:r>
    </w:p>
    <w:p w:rsidR="002322F1" w:rsidRDefault="00703E5A" w:rsidP="00D442AA">
      <w:pPr>
        <w:ind w:firstLine="567"/>
        <w:jc w:val="both"/>
        <w:rPr>
          <w:sz w:val="24"/>
          <w:szCs w:val="24"/>
        </w:rPr>
      </w:pPr>
      <w:r w:rsidRPr="0070620F">
        <w:rPr>
          <w:position w:val="-54"/>
        </w:rPr>
        <w:object w:dxaOrig="2980" w:dyaOrig="1200">
          <v:shape id="_x0000_i1078" type="#_x0000_t75" style="width:149.25pt;height:60pt" o:ole="">
            <v:imagedata r:id="rId120" o:title=""/>
          </v:shape>
          <o:OLEObject Type="Embed" ProgID="Equation.DSMT4" ShapeID="_x0000_i1078" DrawAspect="Content" ObjectID="_1464371681" r:id="rId121"/>
        </w:object>
      </w:r>
    </w:p>
    <w:p w:rsidR="0027217D" w:rsidRPr="0027217D" w:rsidRDefault="0027217D" w:rsidP="0027217D">
      <w:pPr>
        <w:pStyle w:val="a8"/>
        <w:ind w:firstLine="567"/>
        <w:rPr>
          <w:sz w:val="24"/>
          <w:szCs w:val="24"/>
        </w:rPr>
      </w:pPr>
      <w:r w:rsidRPr="0027217D">
        <w:rPr>
          <w:sz w:val="24"/>
          <w:szCs w:val="24"/>
        </w:rPr>
        <w:t xml:space="preserve">где Т – тактовый интервал. </w:t>
      </w:r>
      <w:r w:rsidR="00E565B2" w:rsidRPr="0027217D">
        <w:rPr>
          <w:position w:val="-10"/>
          <w:sz w:val="24"/>
          <w:szCs w:val="24"/>
        </w:rPr>
        <w:object w:dxaOrig="1400" w:dyaOrig="360">
          <v:shape id="_x0000_i1079" type="#_x0000_t75" style="width:69.75pt;height:18pt" o:ole="">
            <v:imagedata r:id="rId122" o:title=""/>
          </v:shape>
          <o:OLEObject Type="Embed" ProgID="Equation.3" ShapeID="_x0000_i1079" DrawAspect="Content" ObjectID="_1464371682" r:id="rId123"/>
        </w:object>
      </w:r>
      <w:r w:rsidR="008313D8">
        <w:rPr>
          <w:sz w:val="24"/>
          <w:szCs w:val="24"/>
        </w:rPr>
        <w:t>(с)</w:t>
      </w:r>
    </w:p>
    <w:p w:rsidR="002322F1" w:rsidRDefault="003C3403" w:rsidP="003C3403">
      <w:pPr>
        <w:ind w:firstLine="1440"/>
        <w:jc w:val="both"/>
        <w:rPr>
          <w:sz w:val="24"/>
          <w:szCs w:val="24"/>
        </w:rPr>
      </w:pPr>
      <w:r w:rsidRPr="0070620F">
        <w:object w:dxaOrig="2805" w:dyaOrig="1732">
          <v:shape id="_x0000_i1080" type="#_x0000_t75" style="width:140.25pt;height:86.25pt" o:ole="">
            <v:imagedata r:id="rId124" o:title=""/>
          </v:shape>
          <o:OLEObject Type="Embed" ProgID="Visio.Drawing.6" ShapeID="_x0000_i1080" DrawAspect="Content" ObjectID="_1464371683" r:id="rId125"/>
        </w:object>
      </w:r>
    </w:p>
    <w:p w:rsidR="002C4AC2" w:rsidRDefault="00E565B2" w:rsidP="00E565B2">
      <w:pPr>
        <w:pStyle w:val="aa"/>
      </w:pPr>
      <w:r w:rsidRPr="0070620F">
        <w:t>4.3</w:t>
      </w:r>
      <w:r>
        <w:t>.</w:t>
      </w:r>
      <w:r w:rsidRPr="0070620F">
        <w:t xml:space="preserve"> Выражение и график спектральной плотности мощности </w:t>
      </w:r>
    </w:p>
    <w:p w:rsidR="00E565B2" w:rsidRPr="0070620F" w:rsidRDefault="00E565B2" w:rsidP="00E565B2">
      <w:pPr>
        <w:pStyle w:val="aa"/>
      </w:pPr>
      <w:r w:rsidRPr="0070620F">
        <w:t>моду</w:t>
      </w:r>
      <w:r w:rsidR="002C4AC2">
        <w:t>лирующего сигнала b(t)-</w:t>
      </w:r>
      <w:r>
        <w:t>G</w:t>
      </w:r>
      <w:r w:rsidRPr="002C4AC2">
        <w:rPr>
          <w:vertAlign w:val="subscript"/>
        </w:rPr>
        <w:t>b</w:t>
      </w:r>
      <w:r>
        <w:t>(f)</w:t>
      </w:r>
    </w:p>
    <w:p w:rsidR="002322F1" w:rsidRDefault="00976F6F" w:rsidP="00D442AA">
      <w:pPr>
        <w:ind w:firstLine="567"/>
        <w:jc w:val="both"/>
        <w:rPr>
          <w:sz w:val="24"/>
          <w:szCs w:val="24"/>
        </w:rPr>
      </w:pPr>
      <w:r w:rsidRPr="00A01227">
        <w:rPr>
          <w:position w:val="-18"/>
          <w:sz w:val="24"/>
          <w:szCs w:val="24"/>
        </w:rPr>
        <w:object w:dxaOrig="2640" w:dyaOrig="520">
          <v:shape id="_x0000_i1081" type="#_x0000_t75" style="width:132pt;height:26.25pt" o:ole="">
            <v:imagedata r:id="rId126" o:title=""/>
          </v:shape>
          <o:OLEObject Type="Embed" ProgID="Equation.3" ShapeID="_x0000_i1081" DrawAspect="Content" ObjectID="_1464371684" r:id="rId127"/>
        </w:object>
      </w:r>
    </w:p>
    <w:p w:rsidR="002322F1" w:rsidRDefault="00976F6F" w:rsidP="00D442AA">
      <w:pPr>
        <w:ind w:firstLine="567"/>
        <w:jc w:val="both"/>
        <w:rPr>
          <w:sz w:val="24"/>
          <w:szCs w:val="24"/>
        </w:rPr>
      </w:pPr>
      <w:r w:rsidRPr="00976F6F">
        <w:rPr>
          <w:position w:val="-24"/>
          <w:sz w:val="24"/>
          <w:szCs w:val="24"/>
        </w:rPr>
        <w:object w:dxaOrig="4380" w:dyaOrig="620">
          <v:shape id="_x0000_i1082" type="#_x0000_t75" style="width:219pt;height:30.75pt" o:ole="">
            <v:imagedata r:id="rId128" o:title=""/>
          </v:shape>
          <o:OLEObject Type="Embed" ProgID="Equation.3" ShapeID="_x0000_i1082" DrawAspect="Content" ObjectID="_1464371685" r:id="rId129"/>
        </w:object>
      </w:r>
      <w:r w:rsidR="003A3DFF" w:rsidRPr="00F846FA">
        <w:rPr>
          <w:position w:val="-30"/>
          <w:sz w:val="24"/>
          <w:szCs w:val="24"/>
        </w:rPr>
        <w:object w:dxaOrig="2240" w:dyaOrig="680">
          <v:shape id="_x0000_i1083" type="#_x0000_t75" style="width:111.75pt;height:33.75pt" o:ole="">
            <v:imagedata r:id="rId130" o:title=""/>
          </v:shape>
          <o:OLEObject Type="Embed" ProgID="Equation.3" ShapeID="_x0000_i1083" DrawAspect="Content" ObjectID="_1464371686" r:id="rId131"/>
        </w:object>
      </w:r>
    </w:p>
    <w:p w:rsidR="002322F1" w:rsidRDefault="002322F1" w:rsidP="00D442AA">
      <w:pPr>
        <w:ind w:firstLine="567"/>
        <w:jc w:val="both"/>
        <w:rPr>
          <w:sz w:val="24"/>
          <w:szCs w:val="24"/>
        </w:rPr>
      </w:pPr>
    </w:p>
    <w:p w:rsidR="0037033E" w:rsidRDefault="0037033E" w:rsidP="00D442AA">
      <w:pPr>
        <w:ind w:firstLine="567"/>
        <w:jc w:val="both"/>
        <w:rPr>
          <w:sz w:val="24"/>
          <w:szCs w:val="24"/>
        </w:rPr>
      </w:pPr>
    </w:p>
    <w:p w:rsidR="0037033E" w:rsidRDefault="0037033E" w:rsidP="00D442AA">
      <w:pPr>
        <w:ind w:firstLine="567"/>
        <w:jc w:val="both"/>
        <w:rPr>
          <w:sz w:val="24"/>
          <w:szCs w:val="24"/>
        </w:rPr>
      </w:pPr>
    </w:p>
    <w:p w:rsidR="00D47428" w:rsidRDefault="0037033E" w:rsidP="00D442AA">
      <w:pPr>
        <w:ind w:firstLine="567"/>
        <w:jc w:val="both"/>
        <w:rPr>
          <w:sz w:val="24"/>
          <w:szCs w:val="24"/>
        </w:rPr>
      </w:pPr>
      <w:r w:rsidRPr="0070620F">
        <w:object w:dxaOrig="8235" w:dyaOrig="4680">
          <v:shape id="_x0000_i1084" type="#_x0000_t75" style="width:411.75pt;height:234pt" o:ole="">
            <v:imagedata r:id="rId132" o:title=""/>
          </v:shape>
          <o:OLEObject Type="Embed" ProgID="Mathcad" ShapeID="_x0000_i1084" DrawAspect="Content" ObjectID="_1464371687" r:id="rId133"/>
        </w:object>
      </w:r>
    </w:p>
    <w:p w:rsidR="00D47428" w:rsidRDefault="00D47428" w:rsidP="00D442AA">
      <w:pPr>
        <w:ind w:firstLine="567"/>
        <w:jc w:val="both"/>
        <w:rPr>
          <w:sz w:val="24"/>
          <w:szCs w:val="24"/>
        </w:rPr>
      </w:pPr>
    </w:p>
    <w:p w:rsidR="00D47428" w:rsidRDefault="00D47428" w:rsidP="00D442AA">
      <w:pPr>
        <w:ind w:firstLine="567"/>
        <w:jc w:val="both"/>
        <w:rPr>
          <w:sz w:val="24"/>
          <w:szCs w:val="24"/>
        </w:rPr>
      </w:pPr>
    </w:p>
    <w:p w:rsidR="002322F1" w:rsidRDefault="002322F1" w:rsidP="0037033E">
      <w:pPr>
        <w:jc w:val="both"/>
        <w:rPr>
          <w:sz w:val="24"/>
          <w:szCs w:val="24"/>
        </w:rPr>
      </w:pPr>
    </w:p>
    <w:p w:rsidR="0037033E" w:rsidRDefault="0037033E" w:rsidP="0037033E">
      <w:pPr>
        <w:jc w:val="both"/>
        <w:rPr>
          <w:sz w:val="24"/>
          <w:szCs w:val="24"/>
        </w:rPr>
      </w:pPr>
    </w:p>
    <w:p w:rsidR="002322F1" w:rsidRDefault="00A025C0" w:rsidP="00A025C0">
      <w:pPr>
        <w:pStyle w:val="aa"/>
      </w:pPr>
      <w:r>
        <w:lastRenderedPageBreak/>
        <w:t xml:space="preserve">4.4. </w:t>
      </w:r>
      <w:r w:rsidRPr="0070620F">
        <w:t xml:space="preserve">Расчёт условной ширины энергетического спектра модулирующего сигнала </w:t>
      </w:r>
      <w:r w:rsidRPr="0070620F">
        <w:rPr>
          <w:lang w:val="en-US"/>
        </w:rPr>
        <w:sym w:font="Symbol" w:char="F044"/>
      </w:r>
      <w:r w:rsidRPr="0070620F">
        <w:rPr>
          <w:lang w:val="en-US"/>
        </w:rPr>
        <w:t>F</w:t>
      </w:r>
      <w:r w:rsidRPr="00D82D59">
        <w:rPr>
          <w:vertAlign w:val="subscript"/>
        </w:rPr>
        <w:t>в</w:t>
      </w:r>
    </w:p>
    <w:p w:rsidR="0065406D" w:rsidRPr="0065406D" w:rsidRDefault="0065406D" w:rsidP="0065406D">
      <w:pPr>
        <w:ind w:firstLine="567"/>
        <w:jc w:val="both"/>
        <w:rPr>
          <w:sz w:val="24"/>
          <w:szCs w:val="24"/>
        </w:rPr>
      </w:pPr>
      <w:r w:rsidRPr="0065406D">
        <w:rPr>
          <w:sz w:val="24"/>
          <w:szCs w:val="24"/>
        </w:rPr>
        <w:t>Под условной шириной спектра сигнала понимают полосу частот, в которой сосредоточена основная доля мощности сигнала. Чем больше выбранное значение α, тем большая доля мощности будет сосредоточена в этой полосе частот.</w:t>
      </w:r>
    </w:p>
    <w:p w:rsidR="0065406D" w:rsidRDefault="0065406D" w:rsidP="00D442AA">
      <w:pPr>
        <w:ind w:firstLine="567"/>
        <w:jc w:val="both"/>
        <w:rPr>
          <w:sz w:val="24"/>
          <w:szCs w:val="24"/>
        </w:rPr>
      </w:pPr>
      <w:r w:rsidRPr="0065406D">
        <w:rPr>
          <w:position w:val="-6"/>
          <w:sz w:val="24"/>
          <w:szCs w:val="24"/>
        </w:rPr>
        <w:object w:dxaOrig="600" w:dyaOrig="279">
          <v:shape id="_x0000_i1085" type="#_x0000_t75" style="width:30pt;height:14.25pt" o:ole="">
            <v:imagedata r:id="rId134" o:title=""/>
          </v:shape>
          <o:OLEObject Type="Embed" ProgID="Equation.3" ShapeID="_x0000_i1085" DrawAspect="Content" ObjectID="_1464371688" r:id="rId135"/>
        </w:object>
      </w:r>
      <w:r w:rsidR="008313D8">
        <w:rPr>
          <w:sz w:val="24"/>
          <w:szCs w:val="24"/>
        </w:rPr>
        <w:t>;</w:t>
      </w:r>
    </w:p>
    <w:p w:rsidR="002322F1" w:rsidRDefault="0065406D" w:rsidP="0073045B">
      <w:pPr>
        <w:ind w:firstLine="567"/>
        <w:jc w:val="both"/>
        <w:rPr>
          <w:sz w:val="24"/>
          <w:szCs w:val="24"/>
        </w:rPr>
      </w:pPr>
      <w:r w:rsidRPr="0065406D">
        <w:rPr>
          <w:position w:val="-12"/>
          <w:sz w:val="24"/>
          <w:szCs w:val="24"/>
        </w:rPr>
        <w:object w:dxaOrig="1240" w:dyaOrig="360">
          <v:shape id="_x0000_i1086" type="#_x0000_t75" style="width:62.25pt;height:18pt" o:ole="">
            <v:imagedata r:id="rId136" o:title=""/>
          </v:shape>
          <o:OLEObject Type="Embed" ProgID="Equation.3" ShapeID="_x0000_i1086" DrawAspect="Content" ObjectID="_1464371689" r:id="rId137"/>
        </w:object>
      </w:r>
      <w:r>
        <w:rPr>
          <w:sz w:val="24"/>
          <w:szCs w:val="24"/>
        </w:rPr>
        <w:t xml:space="preserve">;        </w:t>
      </w:r>
      <w:r w:rsidR="0073045B" w:rsidRPr="0065406D">
        <w:rPr>
          <w:position w:val="-10"/>
          <w:sz w:val="24"/>
          <w:szCs w:val="24"/>
        </w:rPr>
        <w:object w:dxaOrig="2780" w:dyaOrig="360">
          <v:shape id="_x0000_i1087" type="#_x0000_t75" style="width:138.75pt;height:18pt" o:ole="">
            <v:imagedata r:id="rId138" o:title=""/>
          </v:shape>
          <o:OLEObject Type="Embed" ProgID="Equation.3" ShapeID="_x0000_i1087" DrawAspect="Content" ObjectID="_1464371690" r:id="rId139"/>
        </w:object>
      </w:r>
      <w:r w:rsidR="008313D8">
        <w:rPr>
          <w:sz w:val="24"/>
          <w:szCs w:val="24"/>
        </w:rPr>
        <w:t>(</w:t>
      </w:r>
      <w:r>
        <w:rPr>
          <w:sz w:val="24"/>
          <w:szCs w:val="24"/>
        </w:rPr>
        <w:t>Гц</w:t>
      </w:r>
      <w:r w:rsidR="008313D8">
        <w:rPr>
          <w:sz w:val="24"/>
          <w:szCs w:val="24"/>
        </w:rPr>
        <w:t>)</w:t>
      </w:r>
    </w:p>
    <w:p w:rsidR="002322F1" w:rsidRPr="004338C0" w:rsidRDefault="00A025C0" w:rsidP="004338C0">
      <w:pPr>
        <w:pStyle w:val="aa"/>
      </w:pPr>
      <w:r>
        <w:t xml:space="preserve">4.5. </w:t>
      </w:r>
      <w:r w:rsidR="0073045B">
        <w:t>А</w:t>
      </w:r>
      <w:r w:rsidR="004338C0" w:rsidRPr="0070620F">
        <w:t xml:space="preserve">налитического выражения для модулированного сигнала </w:t>
      </w:r>
      <w:r w:rsidR="004338C0" w:rsidRPr="0070620F">
        <w:rPr>
          <w:lang w:val="en-US"/>
        </w:rPr>
        <w:t>S</w:t>
      </w:r>
      <w:r w:rsidR="004338C0" w:rsidRPr="0070620F">
        <w:t>(</w:t>
      </w:r>
      <w:r w:rsidR="004338C0" w:rsidRPr="0070620F">
        <w:rPr>
          <w:lang w:val="en-US"/>
        </w:rPr>
        <w:t>t</w:t>
      </w:r>
      <w:r w:rsidR="004338C0">
        <w:t>)</w:t>
      </w:r>
    </w:p>
    <w:p w:rsidR="002322F1" w:rsidRDefault="001F1444" w:rsidP="00B94034">
      <w:pPr>
        <w:ind w:firstLine="567"/>
        <w:jc w:val="both"/>
        <w:rPr>
          <w:sz w:val="24"/>
          <w:szCs w:val="24"/>
        </w:rPr>
      </w:pPr>
      <w:r w:rsidRPr="00B94034">
        <w:rPr>
          <w:position w:val="-76"/>
          <w:sz w:val="24"/>
          <w:szCs w:val="24"/>
        </w:rPr>
        <w:object w:dxaOrig="5220" w:dyaOrig="1420">
          <v:shape id="_x0000_i1088" type="#_x0000_t75" style="width:261pt;height:71.25pt" o:ole="">
            <v:imagedata r:id="rId140" o:title=""/>
          </v:shape>
          <o:OLEObject Type="Embed" ProgID="Equation.3" ShapeID="_x0000_i1088" DrawAspect="Content" ObjectID="_1464371691" r:id="rId141"/>
        </w:object>
      </w:r>
    </w:p>
    <w:p w:rsidR="002322F1" w:rsidRDefault="00A025C0" w:rsidP="00393D38">
      <w:pPr>
        <w:pStyle w:val="aa"/>
      </w:pPr>
      <w:r>
        <w:t xml:space="preserve">4.6. </w:t>
      </w:r>
      <w:r w:rsidR="00393D38" w:rsidRPr="0070620F">
        <w:t xml:space="preserve">Выражение и график энергетического спектра модулированного сигнала </w:t>
      </w:r>
      <w:r w:rsidR="00393D38" w:rsidRPr="0070620F">
        <w:rPr>
          <w:lang w:val="en-US"/>
        </w:rPr>
        <w:t>G</w:t>
      </w:r>
      <w:r w:rsidR="00393D38" w:rsidRPr="00393D38">
        <w:rPr>
          <w:vertAlign w:val="subscript"/>
          <w:lang w:val="en-US"/>
        </w:rPr>
        <w:t>s</w:t>
      </w:r>
      <w:r w:rsidR="00393D38" w:rsidRPr="0070620F">
        <w:t>(</w:t>
      </w:r>
      <w:r w:rsidR="00393D38" w:rsidRPr="0070620F">
        <w:rPr>
          <w:lang w:val="en-US"/>
        </w:rPr>
        <w:t>f</w:t>
      </w:r>
      <w:r w:rsidR="00393D38" w:rsidRPr="0070620F">
        <w:t>)</w:t>
      </w:r>
    </w:p>
    <w:p w:rsidR="000C46D4" w:rsidRPr="0070620F" w:rsidRDefault="000C46D4" w:rsidP="000C46D4">
      <w:pPr>
        <w:pStyle w:val="a8"/>
        <w:ind w:firstLine="567"/>
        <w:outlineLvl w:val="0"/>
        <w:rPr>
          <w:b/>
          <w:sz w:val="28"/>
        </w:rPr>
      </w:pPr>
      <w:r w:rsidRPr="0070620F">
        <w:rPr>
          <w:b/>
          <w:position w:val="-24"/>
          <w:sz w:val="28"/>
        </w:rPr>
        <w:object w:dxaOrig="3840" w:dyaOrig="620">
          <v:shape id="_x0000_i1089" type="#_x0000_t75" style="width:192pt;height:30.75pt" o:ole="">
            <v:imagedata r:id="rId142" o:title=""/>
          </v:shape>
          <o:OLEObject Type="Embed" ProgID="Equation.DSMT4" ShapeID="_x0000_i1089" DrawAspect="Content" ObjectID="_1464371692" r:id="rId143"/>
        </w:object>
      </w:r>
    </w:p>
    <w:p w:rsidR="000C46D4" w:rsidRPr="0070620F" w:rsidRDefault="000C46D4" w:rsidP="000C46D4">
      <w:pPr>
        <w:pStyle w:val="a8"/>
        <w:ind w:firstLine="567"/>
        <w:outlineLvl w:val="0"/>
        <w:rPr>
          <w:b/>
          <w:sz w:val="28"/>
        </w:rPr>
      </w:pPr>
    </w:p>
    <w:p w:rsidR="000C46D4" w:rsidRDefault="000C46D4" w:rsidP="000C46D4">
      <w:pPr>
        <w:pStyle w:val="a8"/>
        <w:ind w:firstLine="567"/>
        <w:outlineLvl w:val="0"/>
        <w:rPr>
          <w:b/>
          <w:sz w:val="28"/>
        </w:rPr>
      </w:pPr>
      <w:r w:rsidRPr="0070620F">
        <w:rPr>
          <w:b/>
          <w:position w:val="-38"/>
          <w:sz w:val="28"/>
        </w:rPr>
        <w:object w:dxaOrig="5600" w:dyaOrig="840">
          <v:shape id="_x0000_i1090" type="#_x0000_t75" style="width:279.75pt;height:42pt" o:ole="">
            <v:imagedata r:id="rId144" o:title=""/>
          </v:shape>
          <o:OLEObject Type="Embed" ProgID="Equation.DSMT4" ShapeID="_x0000_i1090" DrawAspect="Content" ObjectID="_1464371693" r:id="rId145"/>
        </w:object>
      </w:r>
    </w:p>
    <w:p w:rsidR="00DA73F0" w:rsidRDefault="008A760F" w:rsidP="00D442AA">
      <w:pPr>
        <w:ind w:firstLine="567"/>
        <w:jc w:val="both"/>
        <w:rPr>
          <w:sz w:val="24"/>
          <w:szCs w:val="24"/>
        </w:rPr>
      </w:pPr>
      <w:r w:rsidRPr="0070620F">
        <w:object w:dxaOrig="7710" w:dyaOrig="5445">
          <v:shape id="_x0000_i1091" type="#_x0000_t75" style="width:385.5pt;height:272.25pt" o:ole="">
            <v:imagedata r:id="rId146" o:title=""/>
          </v:shape>
          <o:OLEObject Type="Embed" ProgID="Mathcad" ShapeID="_x0000_i1091" DrawAspect="Content" ObjectID="_1464371694" r:id="rId147"/>
        </w:object>
      </w:r>
    </w:p>
    <w:p w:rsidR="002322F1" w:rsidRDefault="00A025C0" w:rsidP="00393D38">
      <w:pPr>
        <w:pStyle w:val="aa"/>
      </w:pPr>
      <w:r>
        <w:t xml:space="preserve">4.7. </w:t>
      </w:r>
      <w:r w:rsidR="00393D38" w:rsidRPr="0070620F">
        <w:t>Расчёт условной ширины энергетического спектра модулированного сигнала (</w:t>
      </w:r>
      <w:r w:rsidR="00393D38" w:rsidRPr="0070620F">
        <w:rPr>
          <w:lang w:val="en-US"/>
        </w:rPr>
        <w:sym w:font="Symbol" w:char="F044"/>
      </w:r>
      <w:r w:rsidR="00393D38" w:rsidRPr="0070620F">
        <w:rPr>
          <w:lang w:val="en-US"/>
        </w:rPr>
        <w:t>F</w:t>
      </w:r>
      <w:r w:rsidR="00393D38" w:rsidRPr="00393D38">
        <w:rPr>
          <w:vertAlign w:val="subscript"/>
          <w:lang w:val="en-US"/>
        </w:rPr>
        <w:t>s</w:t>
      </w:r>
      <w:r w:rsidR="00393D38" w:rsidRPr="0070620F">
        <w:t>)</w:t>
      </w:r>
    </w:p>
    <w:p w:rsidR="002322F1" w:rsidRDefault="00FC544A" w:rsidP="00FC544A">
      <w:pPr>
        <w:ind w:firstLine="567"/>
        <w:jc w:val="both"/>
        <w:rPr>
          <w:sz w:val="24"/>
          <w:szCs w:val="24"/>
        </w:rPr>
      </w:pPr>
      <w:r w:rsidRPr="001F1444">
        <w:rPr>
          <w:position w:val="-12"/>
          <w:sz w:val="24"/>
          <w:szCs w:val="24"/>
        </w:rPr>
        <w:object w:dxaOrig="1340" w:dyaOrig="360">
          <v:shape id="_x0000_i1092" type="#_x0000_t75" style="width:66.75pt;height:18pt" o:ole="">
            <v:imagedata r:id="rId148" o:title=""/>
          </v:shape>
          <o:OLEObject Type="Embed" ProgID="Equation.3" ShapeID="_x0000_i1092" DrawAspect="Content" ObjectID="_1464371695" r:id="rId149"/>
        </w:object>
      </w:r>
      <w:r w:rsidR="001F1444">
        <w:rPr>
          <w:sz w:val="24"/>
          <w:szCs w:val="24"/>
        </w:rPr>
        <w:t xml:space="preserve">;      </w:t>
      </w:r>
      <w:r w:rsidR="00DA73F0" w:rsidRPr="001F1444">
        <w:rPr>
          <w:position w:val="-12"/>
          <w:sz w:val="24"/>
          <w:szCs w:val="24"/>
        </w:rPr>
        <w:object w:dxaOrig="2700" w:dyaOrig="380">
          <v:shape id="_x0000_i1093" type="#_x0000_t75" style="width:135pt;height:18.75pt" o:ole="">
            <v:imagedata r:id="rId150" o:title=""/>
          </v:shape>
          <o:OLEObject Type="Embed" ProgID="Equation.3" ShapeID="_x0000_i1093" DrawAspect="Content" ObjectID="_1464371696" r:id="rId151"/>
        </w:object>
      </w:r>
      <w:r w:rsidR="00E51301">
        <w:rPr>
          <w:sz w:val="24"/>
          <w:szCs w:val="24"/>
        </w:rPr>
        <w:t>(</w:t>
      </w:r>
      <w:r>
        <w:rPr>
          <w:sz w:val="24"/>
          <w:szCs w:val="24"/>
        </w:rPr>
        <w:t>Гц</w:t>
      </w:r>
      <w:r w:rsidR="00E51301">
        <w:rPr>
          <w:sz w:val="24"/>
          <w:szCs w:val="24"/>
        </w:rPr>
        <w:t>)</w:t>
      </w:r>
    </w:p>
    <w:p w:rsidR="00FC544A" w:rsidRDefault="00FC544A" w:rsidP="00FC544A">
      <w:pPr>
        <w:ind w:firstLine="567"/>
        <w:jc w:val="both"/>
        <w:rPr>
          <w:sz w:val="24"/>
          <w:szCs w:val="24"/>
        </w:rPr>
      </w:pPr>
    </w:p>
    <w:p w:rsidR="002322F1" w:rsidRDefault="00A025C0" w:rsidP="00DF7739">
      <w:pPr>
        <w:pStyle w:val="a9"/>
      </w:pPr>
      <w:r>
        <w:lastRenderedPageBreak/>
        <w:t>5. Канал связи</w:t>
      </w:r>
    </w:p>
    <w:p w:rsidR="00151EFB" w:rsidRPr="00151EFB" w:rsidRDefault="00151EFB" w:rsidP="00151EFB">
      <w:pPr>
        <w:ind w:firstLine="567"/>
        <w:jc w:val="both"/>
        <w:rPr>
          <w:sz w:val="24"/>
          <w:szCs w:val="24"/>
        </w:rPr>
      </w:pPr>
      <w:r w:rsidRPr="00151EFB">
        <w:rPr>
          <w:sz w:val="24"/>
          <w:szCs w:val="24"/>
        </w:rPr>
        <w:t xml:space="preserve">Передача сигналов S(t) осуществляется по неискажающему каналу с постоянными параметрами и аддитивной флуктуационной помехой n(t) с равномерным энергетическим спектром Go </w:t>
      </w:r>
      <w:r>
        <w:rPr>
          <w:sz w:val="24"/>
          <w:szCs w:val="24"/>
        </w:rPr>
        <w:t>в некоторой полосе частот (”квазибелый шум”)</w:t>
      </w:r>
      <w:r w:rsidRPr="00151EFB">
        <w:rPr>
          <w:sz w:val="24"/>
          <w:szCs w:val="24"/>
        </w:rPr>
        <w:t>. Сигнал на выходе такого канала можно записать следующим образом:</w:t>
      </w:r>
    </w:p>
    <w:p w:rsidR="00916F51" w:rsidRDefault="00916F51" w:rsidP="000C5D6E">
      <w:pPr>
        <w:ind w:firstLine="567"/>
        <w:jc w:val="both"/>
        <w:rPr>
          <w:sz w:val="24"/>
          <w:szCs w:val="24"/>
        </w:rPr>
      </w:pPr>
      <w:r w:rsidRPr="003D12E1">
        <w:rPr>
          <w:position w:val="-12"/>
          <w:sz w:val="24"/>
          <w:szCs w:val="24"/>
        </w:rPr>
        <w:object w:dxaOrig="1780" w:dyaOrig="360">
          <v:shape id="_x0000_i1094" type="#_x0000_t75" style="width:89.25pt;height:18pt" o:ole="">
            <v:imagedata r:id="rId152" o:title=""/>
          </v:shape>
          <o:OLEObject Type="Embed" ProgID="Equation.3" ShapeID="_x0000_i1094" DrawAspect="Content" ObjectID="_1464371697" r:id="rId153"/>
        </w:object>
      </w:r>
      <w:r w:rsidR="0015256E">
        <w:rPr>
          <w:sz w:val="24"/>
          <w:szCs w:val="24"/>
        </w:rPr>
        <w:t xml:space="preserve">, где </w:t>
      </w:r>
      <w:r w:rsidRPr="003D12E1">
        <w:rPr>
          <w:position w:val="-12"/>
          <w:sz w:val="24"/>
          <w:szCs w:val="24"/>
        </w:rPr>
        <w:object w:dxaOrig="900" w:dyaOrig="360">
          <v:shape id="_x0000_i1095" type="#_x0000_t75" style="width:45pt;height:18pt" o:ole="">
            <v:imagedata r:id="rId154" o:title=""/>
          </v:shape>
          <o:OLEObject Type="Embed" ProgID="Equation.3" ShapeID="_x0000_i1095" DrawAspect="Content" ObjectID="_1464371698" r:id="rId155"/>
        </w:object>
      </w:r>
    </w:p>
    <w:p w:rsidR="005A7B87" w:rsidRDefault="0032495B" w:rsidP="0032495B">
      <w:pPr>
        <w:pStyle w:val="aa"/>
      </w:pPr>
      <w:r>
        <w:t xml:space="preserve">5.1. </w:t>
      </w:r>
      <w:r w:rsidRPr="0070620F">
        <w:t>Расчёт мощности шума Р</w:t>
      </w:r>
      <w:r w:rsidRPr="00FA3521">
        <w:rPr>
          <w:vertAlign w:val="subscript"/>
        </w:rPr>
        <w:t>ш</w:t>
      </w:r>
      <w:r w:rsidRPr="0070620F">
        <w:t xml:space="preserve"> в полосе частот </w:t>
      </w:r>
      <w:r w:rsidRPr="0070620F">
        <w:rPr>
          <w:lang w:val="en-US"/>
        </w:rPr>
        <w:t>F</w:t>
      </w:r>
      <w:r w:rsidRPr="00FA3521">
        <w:rPr>
          <w:vertAlign w:val="subscript"/>
        </w:rPr>
        <w:t>к</w:t>
      </w:r>
      <w:r w:rsidR="00FA3521">
        <w:t xml:space="preserve"> </w:t>
      </w:r>
      <w:r w:rsidRPr="0070620F">
        <w:t>=</w:t>
      </w:r>
      <w:r w:rsidR="00FA3521">
        <w:t xml:space="preserve"> </w:t>
      </w:r>
      <w:r w:rsidRPr="0070620F">
        <w:rPr>
          <w:lang w:val="en-US"/>
        </w:rPr>
        <w:sym w:font="Symbol" w:char="F044"/>
      </w:r>
      <w:r w:rsidRPr="0070620F">
        <w:rPr>
          <w:lang w:val="en-US"/>
        </w:rPr>
        <w:t>F</w:t>
      </w:r>
      <w:r w:rsidRPr="00FA3521">
        <w:rPr>
          <w:vertAlign w:val="subscript"/>
          <w:lang w:val="en-US"/>
        </w:rPr>
        <w:t>s</w:t>
      </w:r>
    </w:p>
    <w:p w:rsidR="005A7B87" w:rsidRDefault="007D7ABF" w:rsidP="00D442AA">
      <w:pPr>
        <w:ind w:firstLine="567"/>
        <w:jc w:val="both"/>
        <w:rPr>
          <w:sz w:val="24"/>
          <w:szCs w:val="24"/>
        </w:rPr>
      </w:pPr>
      <w:r w:rsidRPr="00B518F4">
        <w:rPr>
          <w:position w:val="-12"/>
          <w:sz w:val="24"/>
          <w:szCs w:val="24"/>
        </w:rPr>
        <w:object w:dxaOrig="1920" w:dyaOrig="380">
          <v:shape id="_x0000_i1096" type="#_x0000_t75" style="width:96pt;height:18.75pt" o:ole="">
            <v:imagedata r:id="rId156" o:title=""/>
          </v:shape>
          <o:OLEObject Type="Embed" ProgID="Equation.3" ShapeID="_x0000_i1096" DrawAspect="Content" ObjectID="_1464371699" r:id="rId157"/>
        </w:object>
      </w:r>
      <w:r w:rsidR="00E51301">
        <w:rPr>
          <w:sz w:val="24"/>
          <w:szCs w:val="24"/>
        </w:rPr>
        <w:t>(Гц)</w:t>
      </w:r>
    </w:p>
    <w:p w:rsidR="005A7B87" w:rsidRDefault="007D7ABF" w:rsidP="00D442AA">
      <w:pPr>
        <w:ind w:firstLine="567"/>
        <w:jc w:val="both"/>
        <w:rPr>
          <w:sz w:val="24"/>
          <w:szCs w:val="24"/>
        </w:rPr>
      </w:pPr>
      <w:r w:rsidRPr="007D7ABF">
        <w:rPr>
          <w:position w:val="-12"/>
          <w:sz w:val="24"/>
          <w:szCs w:val="24"/>
        </w:rPr>
        <w:object w:dxaOrig="1420" w:dyaOrig="360">
          <v:shape id="_x0000_i1097" type="#_x0000_t75" style="width:71.25pt;height:18pt" o:ole="">
            <v:imagedata r:id="rId158" o:title=""/>
          </v:shape>
          <o:OLEObject Type="Embed" ProgID="Equation.3" ShapeID="_x0000_i1097" DrawAspect="Content" ObjectID="_1464371700" r:id="rId159"/>
        </w:object>
      </w:r>
      <w:r>
        <w:rPr>
          <w:sz w:val="24"/>
          <w:szCs w:val="24"/>
        </w:rPr>
        <w:t xml:space="preserve">;         </w:t>
      </w:r>
      <w:r w:rsidR="00EB1366" w:rsidRPr="007D7ABF">
        <w:rPr>
          <w:position w:val="-10"/>
          <w:sz w:val="24"/>
          <w:szCs w:val="24"/>
        </w:rPr>
        <w:object w:dxaOrig="3260" w:dyaOrig="360">
          <v:shape id="_x0000_i1098" type="#_x0000_t75" style="width:162.75pt;height:18pt" o:ole="">
            <v:imagedata r:id="rId160" o:title=""/>
          </v:shape>
          <o:OLEObject Type="Embed" ProgID="Equation.3" ShapeID="_x0000_i1098" DrawAspect="Content" ObjectID="_1464371701" r:id="rId161"/>
        </w:object>
      </w:r>
      <w:r w:rsidR="00E51301">
        <w:rPr>
          <w:sz w:val="24"/>
          <w:szCs w:val="24"/>
        </w:rPr>
        <w:t>(В</w:t>
      </w:r>
      <w:r w:rsidR="00E51301" w:rsidRPr="00E51301">
        <w:rPr>
          <w:sz w:val="24"/>
          <w:szCs w:val="24"/>
          <w:vertAlign w:val="superscript"/>
        </w:rPr>
        <w:t>2</w:t>
      </w:r>
      <w:r w:rsidR="00E51301">
        <w:rPr>
          <w:sz w:val="24"/>
          <w:szCs w:val="24"/>
        </w:rPr>
        <w:t>)</w:t>
      </w:r>
    </w:p>
    <w:p w:rsidR="00730BAB" w:rsidRDefault="00730BAB" w:rsidP="00D442AA">
      <w:pPr>
        <w:ind w:firstLine="567"/>
        <w:jc w:val="both"/>
        <w:rPr>
          <w:sz w:val="24"/>
          <w:szCs w:val="24"/>
        </w:rPr>
      </w:pPr>
    </w:p>
    <w:p w:rsidR="005A7B87" w:rsidRDefault="0032495B" w:rsidP="00FA3521">
      <w:pPr>
        <w:pStyle w:val="aa"/>
      </w:pPr>
      <w:r>
        <w:t xml:space="preserve">5.2. </w:t>
      </w:r>
      <w:r w:rsidR="00FA3521" w:rsidRPr="0070620F">
        <w:t>Расчёт отношение Р</w:t>
      </w:r>
      <w:r w:rsidR="00FA3521" w:rsidRPr="00FA3521">
        <w:rPr>
          <w:vertAlign w:val="subscript"/>
        </w:rPr>
        <w:t>с</w:t>
      </w:r>
      <w:r w:rsidR="00FA3521" w:rsidRPr="0070620F">
        <w:t>/Р</w:t>
      </w:r>
      <w:r w:rsidR="00FA3521" w:rsidRPr="00FA3521">
        <w:rPr>
          <w:vertAlign w:val="subscript"/>
        </w:rPr>
        <w:t>ш</w:t>
      </w:r>
      <w:r w:rsidR="00FA3521" w:rsidRPr="0070620F">
        <w:t xml:space="preserve"> средней мощности сигнала  Р</w:t>
      </w:r>
      <w:r w:rsidR="00FA3521" w:rsidRPr="00FA3521">
        <w:rPr>
          <w:vertAlign w:val="subscript"/>
        </w:rPr>
        <w:t>с</w:t>
      </w:r>
      <w:r w:rsidR="00FA3521" w:rsidRPr="0070620F">
        <w:t xml:space="preserve"> к мощности шума Р</w:t>
      </w:r>
      <w:r w:rsidR="00FA3521" w:rsidRPr="00FA3521">
        <w:rPr>
          <w:vertAlign w:val="subscript"/>
        </w:rPr>
        <w:t>ш</w:t>
      </w:r>
    </w:p>
    <w:p w:rsidR="00EB1366" w:rsidRPr="00EB1366" w:rsidRDefault="00EB1366" w:rsidP="00F81006">
      <w:pPr>
        <w:ind w:left="720" w:hanging="33"/>
        <w:jc w:val="both"/>
        <w:rPr>
          <w:sz w:val="24"/>
          <w:szCs w:val="24"/>
        </w:rPr>
      </w:pPr>
      <w:r w:rsidRPr="00EB1366">
        <w:rPr>
          <w:sz w:val="24"/>
          <w:szCs w:val="24"/>
        </w:rPr>
        <w:t xml:space="preserve">Для двоичных равновероятностных сигналов S1(t) и S2(t) их средняя мощность равна: </w:t>
      </w:r>
      <w:r w:rsidR="00F81006" w:rsidRPr="00EB1366">
        <w:rPr>
          <w:position w:val="-24"/>
          <w:sz w:val="24"/>
          <w:szCs w:val="24"/>
        </w:rPr>
        <w:object w:dxaOrig="1340" w:dyaOrig="639">
          <v:shape id="_x0000_i1099" type="#_x0000_t75" style="width:66.75pt;height:32.25pt" o:ole="">
            <v:imagedata r:id="rId162" o:title=""/>
          </v:shape>
          <o:OLEObject Type="Embed" ProgID="Equation.3" ShapeID="_x0000_i1099" DrawAspect="Content" ObjectID="_1464371702" r:id="rId163"/>
        </w:object>
      </w:r>
      <w:r w:rsidRPr="00EB1366">
        <w:rPr>
          <w:sz w:val="24"/>
          <w:szCs w:val="24"/>
        </w:rPr>
        <w:t xml:space="preserve">, где </w:t>
      </w:r>
    </w:p>
    <w:p w:rsidR="00EB1366" w:rsidRPr="00EB1366" w:rsidRDefault="00EB1366" w:rsidP="00EB1366">
      <w:pPr>
        <w:ind w:firstLine="567"/>
        <w:jc w:val="both"/>
        <w:rPr>
          <w:sz w:val="24"/>
          <w:szCs w:val="24"/>
        </w:rPr>
      </w:pPr>
    </w:p>
    <w:p w:rsidR="00EB1366" w:rsidRPr="00EB1366" w:rsidRDefault="006C5BC2" w:rsidP="00EB1366">
      <w:pPr>
        <w:ind w:firstLine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441325</wp:posOffset>
                </wp:positionV>
                <wp:extent cx="4038600" cy="310515"/>
                <wp:effectExtent l="0" t="0" r="3810" b="0"/>
                <wp:wrapNone/>
                <wp:docPr id="52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0" cy="310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1006" w:rsidRDefault="00F81006">
                            <w:r w:rsidRPr="00EB1366">
                              <w:rPr>
                                <w:sz w:val="24"/>
                                <w:szCs w:val="24"/>
                              </w:rPr>
                              <w:t>энергия сигналов S1(t) и S2(t);T – длительность сигналов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063" type="#_x0000_t202" style="position:absolute;left:0;text-align:left;margin-left:114pt;margin-top:34.75pt;width:318pt;height:24.4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" stroked="f">
                <v:textbox>
                  <w:txbxContent>
                    <w:p w:rsidR="00F81006" w:rsidRDefault="00F81006">
                      <w:r w:rsidRPr="00EB1366">
                        <w:rPr>
                          <w:sz w:val="24"/>
                          <w:szCs w:val="24"/>
                        </w:rPr>
                        <w:t>энергия сигналов S1(t) и S2(t);T – длительность сигналов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B1366" w:rsidRPr="00EB1366">
        <w:rPr>
          <w:sz w:val="24"/>
          <w:szCs w:val="24"/>
        </w:rPr>
        <w:object w:dxaOrig="1520" w:dyaOrig="1920">
          <v:shape id="_x0000_i1100" type="#_x0000_t75" style="width:75.75pt;height:96pt" o:ole="">
            <v:imagedata r:id="rId164" o:title=""/>
          </v:shape>
          <o:OLEObject Type="Embed" ProgID="Equation.DSMT4" ShapeID="_x0000_i1100" DrawAspect="Content" ObjectID="_1464371703" r:id="rId165"/>
        </w:object>
      </w:r>
    </w:p>
    <w:p w:rsidR="005A7B87" w:rsidRDefault="00B658B6" w:rsidP="00D442AA">
      <w:pPr>
        <w:ind w:firstLine="567"/>
        <w:jc w:val="both"/>
        <w:rPr>
          <w:sz w:val="24"/>
          <w:szCs w:val="24"/>
        </w:rPr>
      </w:pPr>
      <w:r w:rsidRPr="00582651">
        <w:rPr>
          <w:position w:val="-10"/>
          <w:sz w:val="24"/>
          <w:szCs w:val="24"/>
        </w:rPr>
        <w:object w:dxaOrig="1780" w:dyaOrig="340">
          <v:shape id="_x0000_i1101" type="#_x0000_t75" style="width:89.25pt;height:17.25pt" o:ole="">
            <v:imagedata r:id="rId166" o:title=""/>
          </v:shape>
          <o:OLEObject Type="Embed" ProgID="Equation.3" ShapeID="_x0000_i1101" DrawAspect="Content" ObjectID="_1464371704" r:id="rId167"/>
        </w:object>
      </w:r>
    </w:p>
    <w:p w:rsidR="005A7B87" w:rsidRDefault="00264237" w:rsidP="00D442AA">
      <w:pPr>
        <w:ind w:firstLine="567"/>
        <w:jc w:val="both"/>
        <w:rPr>
          <w:sz w:val="24"/>
          <w:szCs w:val="24"/>
        </w:rPr>
      </w:pPr>
      <w:r w:rsidRPr="00B658B6">
        <w:rPr>
          <w:position w:val="-24"/>
          <w:sz w:val="24"/>
          <w:szCs w:val="24"/>
        </w:rPr>
        <w:object w:dxaOrig="3879" w:dyaOrig="620">
          <v:shape id="_x0000_i1102" type="#_x0000_t75" style="width:194.25pt;height:30.75pt" o:ole="">
            <v:imagedata r:id="rId168" o:title=""/>
          </v:shape>
          <o:OLEObject Type="Embed" ProgID="Equation.3" ShapeID="_x0000_i1102" DrawAspect="Content" ObjectID="_1464371705" r:id="rId169"/>
        </w:object>
      </w:r>
    </w:p>
    <w:p w:rsidR="00582651" w:rsidRDefault="00AC421F" w:rsidP="00D442AA">
      <w:pPr>
        <w:ind w:firstLine="567"/>
        <w:jc w:val="both"/>
        <w:rPr>
          <w:sz w:val="24"/>
          <w:szCs w:val="24"/>
        </w:rPr>
      </w:pPr>
      <w:r w:rsidRPr="00264237">
        <w:rPr>
          <w:position w:val="-24"/>
          <w:sz w:val="24"/>
          <w:szCs w:val="24"/>
        </w:rPr>
        <w:object w:dxaOrig="2240" w:dyaOrig="760">
          <v:shape id="_x0000_i1103" type="#_x0000_t75" style="width:111.75pt;height:38.25pt" o:ole="">
            <v:imagedata r:id="rId170" o:title=""/>
          </v:shape>
          <o:OLEObject Type="Embed" ProgID="Equation.3" ShapeID="_x0000_i1103" DrawAspect="Content" ObjectID="_1464371706" r:id="rId171"/>
        </w:object>
      </w:r>
      <w:r w:rsidR="00264237">
        <w:rPr>
          <w:sz w:val="24"/>
          <w:szCs w:val="24"/>
        </w:rPr>
        <w:t>(В</w:t>
      </w:r>
      <w:r w:rsidR="00264237" w:rsidRPr="00264237">
        <w:rPr>
          <w:sz w:val="24"/>
          <w:szCs w:val="24"/>
          <w:vertAlign w:val="superscript"/>
        </w:rPr>
        <w:t>2</w:t>
      </w:r>
      <w:r w:rsidR="00264237">
        <w:rPr>
          <w:sz w:val="24"/>
          <w:szCs w:val="24"/>
        </w:rPr>
        <w:t>)</w:t>
      </w:r>
    </w:p>
    <w:p w:rsidR="002A5922" w:rsidRDefault="00CA1D41" w:rsidP="00D442AA">
      <w:pPr>
        <w:ind w:firstLine="567"/>
        <w:jc w:val="both"/>
        <w:rPr>
          <w:sz w:val="24"/>
          <w:szCs w:val="24"/>
        </w:rPr>
      </w:pPr>
      <w:r w:rsidRPr="00AC421F">
        <w:rPr>
          <w:position w:val="-30"/>
          <w:sz w:val="24"/>
          <w:szCs w:val="24"/>
        </w:rPr>
        <w:object w:dxaOrig="2060" w:dyaOrig="700">
          <v:shape id="_x0000_i1104" type="#_x0000_t75" style="width:102.75pt;height:35.25pt" o:ole="">
            <v:imagedata r:id="rId172" o:title=""/>
          </v:shape>
          <o:OLEObject Type="Embed" ProgID="Equation.3" ShapeID="_x0000_i1104" DrawAspect="Content" ObjectID="_1464371707" r:id="rId173"/>
        </w:object>
      </w:r>
    </w:p>
    <w:p w:rsidR="00AC421F" w:rsidRDefault="00AC421F" w:rsidP="00D442AA">
      <w:pPr>
        <w:ind w:firstLine="567"/>
        <w:jc w:val="both"/>
        <w:rPr>
          <w:sz w:val="24"/>
          <w:szCs w:val="24"/>
        </w:rPr>
      </w:pPr>
    </w:p>
    <w:p w:rsidR="005A7B87" w:rsidRDefault="0032495B" w:rsidP="002A5186">
      <w:pPr>
        <w:pStyle w:val="aa"/>
      </w:pPr>
      <w:r>
        <w:t xml:space="preserve">5.3. </w:t>
      </w:r>
      <w:r w:rsidR="002A5186" w:rsidRPr="0070620F">
        <w:t xml:space="preserve">Расчёт пропускной способности канала </w:t>
      </w:r>
      <w:r w:rsidR="002A5186" w:rsidRPr="0070620F">
        <w:rPr>
          <w:lang w:val="en-US"/>
        </w:rPr>
        <w:t>C</w:t>
      </w:r>
      <w:r w:rsidR="002A5186" w:rsidRPr="0070620F">
        <w:t xml:space="preserve"> в полосе </w:t>
      </w:r>
      <w:r w:rsidR="002A5186" w:rsidRPr="0070620F">
        <w:rPr>
          <w:lang w:val="en-US"/>
        </w:rPr>
        <w:t>F</w:t>
      </w:r>
      <w:r w:rsidR="002A5186" w:rsidRPr="002A5186">
        <w:rPr>
          <w:vertAlign w:val="subscript"/>
        </w:rPr>
        <w:t>к</w:t>
      </w:r>
    </w:p>
    <w:p w:rsidR="005A7B87" w:rsidRDefault="008D52A1" w:rsidP="001E5ACC">
      <w:pPr>
        <w:ind w:firstLine="600"/>
        <w:rPr>
          <w:sz w:val="24"/>
          <w:szCs w:val="24"/>
        </w:rPr>
      </w:pPr>
      <w:r w:rsidRPr="00CA1D41">
        <w:rPr>
          <w:position w:val="-12"/>
          <w:sz w:val="24"/>
          <w:szCs w:val="24"/>
        </w:rPr>
        <w:object w:dxaOrig="3200" w:dyaOrig="360">
          <v:shape id="_x0000_i1105" type="#_x0000_t75" style="width:159.75pt;height:18pt" o:ole="">
            <v:imagedata r:id="rId174" o:title=""/>
          </v:shape>
          <o:OLEObject Type="Embed" ProgID="Equation.3" ShapeID="_x0000_i1105" DrawAspect="Content" ObjectID="_1464371708" r:id="rId175"/>
        </w:object>
      </w:r>
      <w:r w:rsidR="00CA1D41">
        <w:rPr>
          <w:sz w:val="24"/>
          <w:szCs w:val="24"/>
        </w:rPr>
        <w:t>(</w:t>
      </w:r>
      <w:r>
        <w:rPr>
          <w:sz w:val="24"/>
          <w:szCs w:val="24"/>
        </w:rPr>
        <w:t>М</w:t>
      </w:r>
      <w:r w:rsidR="00CA1D41">
        <w:rPr>
          <w:sz w:val="24"/>
          <w:szCs w:val="24"/>
        </w:rPr>
        <w:t>бит/с)</w:t>
      </w:r>
    </w:p>
    <w:p w:rsidR="005A7B87" w:rsidRDefault="0032495B" w:rsidP="000C1C9E">
      <w:pPr>
        <w:pStyle w:val="aa"/>
      </w:pPr>
      <w:r>
        <w:t xml:space="preserve">5.4. </w:t>
      </w:r>
      <w:r w:rsidR="000C1C9E" w:rsidRPr="0070620F">
        <w:t>Определение эффективности использования пропускной способности канала К</w:t>
      </w:r>
      <w:r w:rsidR="000C1C9E" w:rsidRPr="000C1C9E">
        <w:rPr>
          <w:vertAlign w:val="subscript"/>
        </w:rPr>
        <w:t>с</w:t>
      </w:r>
    </w:p>
    <w:p w:rsidR="005A7B87" w:rsidRDefault="008D52A1" w:rsidP="00D442AA">
      <w:pPr>
        <w:ind w:firstLine="567"/>
        <w:jc w:val="both"/>
        <w:rPr>
          <w:sz w:val="24"/>
          <w:szCs w:val="24"/>
        </w:rPr>
      </w:pPr>
      <w:r w:rsidRPr="008D52A1">
        <w:rPr>
          <w:position w:val="-24"/>
          <w:sz w:val="24"/>
          <w:szCs w:val="24"/>
        </w:rPr>
        <w:object w:dxaOrig="940" w:dyaOrig="620">
          <v:shape id="_x0000_i1106" type="#_x0000_t75" style="width:47.25pt;height:30.75pt" o:ole="">
            <v:imagedata r:id="rId176" o:title=""/>
          </v:shape>
          <o:OLEObject Type="Embed" ProgID="Equation.3" ShapeID="_x0000_i1106" DrawAspect="Content" ObjectID="_1464371709" r:id="rId177"/>
        </w:object>
      </w:r>
      <w:r>
        <w:rPr>
          <w:sz w:val="24"/>
          <w:szCs w:val="24"/>
        </w:rPr>
        <w:t xml:space="preserve">;       </w:t>
      </w:r>
      <w:r w:rsidR="004251F7" w:rsidRPr="008D52A1">
        <w:rPr>
          <w:position w:val="-28"/>
          <w:sz w:val="24"/>
          <w:szCs w:val="24"/>
        </w:rPr>
        <w:object w:dxaOrig="2400" w:dyaOrig="700">
          <v:shape id="_x0000_i1107" type="#_x0000_t75" style="width:120pt;height:35.25pt" o:ole="">
            <v:imagedata r:id="rId178" o:title=""/>
          </v:shape>
          <o:OLEObject Type="Embed" ProgID="Equation.3" ShapeID="_x0000_i1107" DrawAspect="Content" ObjectID="_1464371710" r:id="rId179"/>
        </w:object>
      </w:r>
    </w:p>
    <w:p w:rsidR="0032495B" w:rsidRDefault="0032495B" w:rsidP="00D442AA">
      <w:pPr>
        <w:ind w:firstLine="567"/>
        <w:jc w:val="both"/>
        <w:rPr>
          <w:sz w:val="24"/>
          <w:szCs w:val="24"/>
        </w:rPr>
      </w:pPr>
    </w:p>
    <w:p w:rsidR="0032495B" w:rsidRDefault="008079C9" w:rsidP="008079C9">
      <w:pPr>
        <w:pStyle w:val="a9"/>
      </w:pPr>
      <w:r>
        <w:t>6. Демодулятор</w:t>
      </w:r>
    </w:p>
    <w:p w:rsidR="0032495B" w:rsidRDefault="004251F7" w:rsidP="00C64372">
      <w:pPr>
        <w:ind w:firstLine="567"/>
        <w:jc w:val="both"/>
        <w:rPr>
          <w:sz w:val="24"/>
          <w:szCs w:val="24"/>
        </w:rPr>
      </w:pPr>
      <w:r w:rsidRPr="004251F7">
        <w:rPr>
          <w:sz w:val="24"/>
          <w:szCs w:val="24"/>
        </w:rPr>
        <w:t xml:space="preserve">Демодулятор осуществляет оптимальную по критерию максимального правдоподобия не когерентную обработку принимаемого сигнала </w:t>
      </w:r>
      <w:r w:rsidRPr="004251F7">
        <w:rPr>
          <w:sz w:val="24"/>
          <w:szCs w:val="24"/>
        </w:rPr>
        <w:object w:dxaOrig="1820" w:dyaOrig="400">
          <v:shape id="_x0000_i1108" type="#_x0000_t75" style="width:90.75pt;height:16.5pt" o:ole="">
            <v:imagedata r:id="rId180" o:title=""/>
          </v:shape>
          <o:OLEObject Type="Embed" ProgID="Equation.DSMT4" ShapeID="_x0000_i1108" DrawAspect="Content" ObjectID="_1464371711" r:id="rId181"/>
        </w:object>
      </w:r>
      <w:r w:rsidRPr="004251F7">
        <w:rPr>
          <w:sz w:val="24"/>
          <w:szCs w:val="24"/>
        </w:rPr>
        <w:t>.</w:t>
      </w:r>
    </w:p>
    <w:p w:rsidR="008C7881" w:rsidRDefault="008079C9" w:rsidP="008C7881">
      <w:pPr>
        <w:pStyle w:val="aa"/>
      </w:pPr>
      <w:r>
        <w:lastRenderedPageBreak/>
        <w:t xml:space="preserve">6.1. </w:t>
      </w:r>
      <w:r w:rsidR="008C7881" w:rsidRPr="0070620F">
        <w:t xml:space="preserve">Запись правила решения демодулятора, оптимального по критерию </w:t>
      </w:r>
    </w:p>
    <w:p w:rsidR="0032495B" w:rsidRDefault="008C7881" w:rsidP="008C7881">
      <w:pPr>
        <w:pStyle w:val="aa"/>
      </w:pPr>
      <w:r w:rsidRPr="0070620F">
        <w:t>максимального правдоподобия</w:t>
      </w:r>
    </w:p>
    <w:p w:rsidR="007B223A" w:rsidRPr="007B223A" w:rsidRDefault="007B223A" w:rsidP="007B223A">
      <w:pPr>
        <w:ind w:firstLine="567"/>
        <w:jc w:val="both"/>
        <w:rPr>
          <w:sz w:val="24"/>
          <w:szCs w:val="24"/>
        </w:rPr>
      </w:pPr>
      <w:r w:rsidRPr="007B223A">
        <w:rPr>
          <w:sz w:val="24"/>
          <w:szCs w:val="24"/>
        </w:rPr>
        <w:t>Пусть в интервале времени [0,T] на вход демодулятора приходит некоторый элемент сигнала. Правило решения для критерия идеального наблюдателя в случае двоичной системы имеет вид:</w:t>
      </w:r>
    </w:p>
    <w:p w:rsidR="007B223A" w:rsidRPr="007B223A" w:rsidRDefault="007B223A" w:rsidP="007B223A">
      <w:pPr>
        <w:ind w:firstLine="1320"/>
        <w:jc w:val="both"/>
        <w:rPr>
          <w:sz w:val="24"/>
          <w:szCs w:val="24"/>
        </w:rPr>
      </w:pPr>
      <w:r w:rsidRPr="007B223A">
        <w:rPr>
          <w:sz w:val="24"/>
          <w:szCs w:val="24"/>
        </w:rPr>
        <w:object w:dxaOrig="3000" w:dyaOrig="440">
          <v:shape id="_x0000_i1109" type="#_x0000_t75" style="width:150pt;height:21.75pt" o:ole="">
            <v:imagedata r:id="rId182" o:title=""/>
          </v:shape>
          <o:OLEObject Type="Embed" ProgID="Equation.DSMT4" ShapeID="_x0000_i1109" DrawAspect="Content" ObjectID="_1464371712" r:id="rId183"/>
        </w:object>
      </w:r>
    </w:p>
    <w:p w:rsidR="0032495B" w:rsidRDefault="007B223A" w:rsidP="00DD4E72">
      <w:pPr>
        <w:ind w:firstLine="567"/>
        <w:jc w:val="both"/>
        <w:rPr>
          <w:sz w:val="24"/>
          <w:szCs w:val="24"/>
        </w:rPr>
      </w:pPr>
      <w:r w:rsidRPr="007B223A">
        <w:rPr>
          <w:sz w:val="24"/>
          <w:szCs w:val="24"/>
        </w:rPr>
        <w:t>при выполнении которого регистрируется символ “1”, в противном случае “0”.</w:t>
      </w:r>
    </w:p>
    <w:p w:rsidR="005A7B87" w:rsidRDefault="008079C9" w:rsidP="009E3E33">
      <w:pPr>
        <w:pStyle w:val="aa"/>
      </w:pPr>
      <w:r>
        <w:t xml:space="preserve">6.2. </w:t>
      </w:r>
      <w:r w:rsidR="009E3E33" w:rsidRPr="0070620F">
        <w:t xml:space="preserve">Структурная схема </w:t>
      </w:r>
      <w:r w:rsidR="009E3E33">
        <w:t>оптимального демодулятора для А</w:t>
      </w:r>
      <w:r w:rsidR="009E3E33" w:rsidRPr="0070620F">
        <w:t>М</w:t>
      </w:r>
    </w:p>
    <w:p w:rsidR="005A7B87" w:rsidRDefault="006C5BC2" w:rsidP="00D442AA">
      <w:pPr>
        <w:ind w:firstLine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c">
            <w:drawing>
              <wp:inline distT="0" distB="0" distL="0" distR="0">
                <wp:extent cx="6019800" cy="3726180"/>
                <wp:effectExtent l="3810" t="0" r="0" b="635"/>
                <wp:docPr id="140" name="Полотно 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" name="AutoShape 141"/>
                        <wps:cNvSpPr>
                          <a:spLocks noChangeArrowheads="1"/>
                        </wps:cNvSpPr>
                        <wps:spPr bwMode="auto">
                          <a:xfrm>
                            <a:off x="1219244" y="206619"/>
                            <a:ext cx="609622" cy="727124"/>
                          </a:xfrm>
                          <a:prstGeom prst="downArrowCallout">
                            <a:avLst>
                              <a:gd name="adj1" fmla="val 25000"/>
                              <a:gd name="adj2" fmla="val 25000"/>
                              <a:gd name="adj3" fmla="val 19861"/>
                              <a:gd name="adj4" fmla="val 6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142"/>
                        <wps:cNvSpPr>
                          <a:spLocks noChangeArrowheads="1"/>
                        </wps:cNvSpPr>
                        <wps:spPr bwMode="auto">
                          <a:xfrm>
                            <a:off x="1219244" y="2069709"/>
                            <a:ext cx="609622" cy="727124"/>
                          </a:xfrm>
                          <a:prstGeom prst="downArrowCallout">
                            <a:avLst>
                              <a:gd name="adj1" fmla="val 25000"/>
                              <a:gd name="adj2" fmla="val 25000"/>
                              <a:gd name="adj3" fmla="val 19861"/>
                              <a:gd name="adj4" fmla="val 6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1219244" y="931985"/>
                            <a:ext cx="609622" cy="5161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1219244" y="2795075"/>
                            <a:ext cx="609622" cy="5161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2362067" y="931985"/>
                            <a:ext cx="609622" cy="515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2362067" y="2795075"/>
                            <a:ext cx="609622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3581311" y="931985"/>
                            <a:ext cx="609622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3581311" y="2795075"/>
                            <a:ext cx="609622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4876978" y="1863090"/>
                            <a:ext cx="609622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151966" y="1966839"/>
                            <a:ext cx="686045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838011" y="1138604"/>
                            <a:ext cx="878" cy="1863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838011" y="1138604"/>
                            <a:ext cx="3812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838011" y="3001694"/>
                            <a:ext cx="381234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828867" y="1138604"/>
                            <a:ext cx="533200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828867" y="3001694"/>
                            <a:ext cx="533200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971689" y="1138604"/>
                            <a:ext cx="609622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2971689" y="3001694"/>
                            <a:ext cx="609622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4190933" y="1138604"/>
                            <a:ext cx="990856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4190933" y="3001694"/>
                            <a:ext cx="990856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5181789" y="1138604"/>
                            <a:ext cx="878" cy="72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181789" y="2380957"/>
                            <a:ext cx="878" cy="6207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5486600" y="2069709"/>
                            <a:ext cx="381234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4953400" y="1966839"/>
                            <a:ext cx="456777" cy="309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A65" w:rsidRPr="002B4A65" w:rsidRDefault="002B4A65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2B4A65">
                                <w:rPr>
                                  <w:sz w:val="32"/>
                                  <w:szCs w:val="32"/>
                                </w:rPr>
                                <w:t>Р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1371211" y="2897945"/>
                            <a:ext cx="304811" cy="310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1371211" y="2897945"/>
                            <a:ext cx="304811" cy="310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1371211" y="1034855"/>
                            <a:ext cx="304811" cy="310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211" y="1034855"/>
                            <a:ext cx="304811" cy="310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295667" y="310368"/>
                            <a:ext cx="455899" cy="310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A65" w:rsidRPr="002B4A65" w:rsidRDefault="002B4A65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Г</w:t>
                              </w:r>
                              <w:r w:rsidRPr="002B4A65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295667" y="2173458"/>
                            <a:ext cx="455899" cy="310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A65" w:rsidRPr="002B4A65" w:rsidRDefault="002B4A65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Г</w:t>
                              </w:r>
                              <w:r w:rsidR="00422797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3734156" y="1138604"/>
                            <a:ext cx="2283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3734156" y="3001694"/>
                            <a:ext cx="227510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AutoShape 173"/>
                        <wps:cNvSpPr>
                          <a:spLocks noChangeArrowheads="1"/>
                        </wps:cNvSpPr>
                        <wps:spPr bwMode="auto">
                          <a:xfrm>
                            <a:off x="3581311" y="206619"/>
                            <a:ext cx="609622" cy="727124"/>
                          </a:xfrm>
                          <a:prstGeom prst="downArrowCallout">
                            <a:avLst>
                              <a:gd name="adj1" fmla="val 25000"/>
                              <a:gd name="adj2" fmla="val 25000"/>
                              <a:gd name="adj3" fmla="val 19861"/>
                              <a:gd name="adj4" fmla="val 6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AutoShape 174"/>
                        <wps:cNvSpPr>
                          <a:spLocks noChangeArrowheads="1"/>
                        </wps:cNvSpPr>
                        <wps:spPr bwMode="auto">
                          <a:xfrm>
                            <a:off x="3581311" y="2069709"/>
                            <a:ext cx="609622" cy="727124"/>
                          </a:xfrm>
                          <a:prstGeom prst="downArrowCallout">
                            <a:avLst>
                              <a:gd name="adj1" fmla="val 25000"/>
                              <a:gd name="adj2" fmla="val 25000"/>
                              <a:gd name="adj3" fmla="val 19861"/>
                              <a:gd name="adj4" fmla="val 6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3657733" y="310368"/>
                            <a:ext cx="456777" cy="310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A65" w:rsidRPr="00422797" w:rsidRDefault="002B4A6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22797">
                                <w:rPr>
                                  <w:sz w:val="24"/>
                                  <w:szCs w:val="24"/>
                                </w:rPr>
                                <w:t>Е</w:t>
                              </w:r>
                              <w:r w:rsidRPr="00422797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Pr="00422797">
                                <w:rPr>
                                  <w:sz w:val="24"/>
                                  <w:szCs w:val="24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3657733" y="2173458"/>
                            <a:ext cx="456777" cy="310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2797" w:rsidRPr="00422797" w:rsidRDefault="00422797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22797">
                                <w:rPr>
                                  <w:sz w:val="24"/>
                                  <w:szCs w:val="24"/>
                                </w:rPr>
                                <w:t>Е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0</w:t>
                              </w:r>
                              <w:r w:rsidRPr="00422797">
                                <w:rPr>
                                  <w:sz w:val="24"/>
                                  <w:szCs w:val="24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0" o:spid="_x0000_s1064" editas="canvas" style="width:474pt;height:293.4pt;mso-position-horizontal-relative:char;mso-position-vertical-relative:line" coordsize="60198,37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">
                <v:shape id="_x0000_s1065" type="#_x0000_t75" style="position:absolute;width:60198;height:37261;visibility:visible;mso-wrap-style:square">
                  <v:fill o:detectmouseclick="t"/>
                  <v:path o:connecttype="none"/>
                </v:shape>
                <v:shapetype id="_x0000_t80" coordsize="21600,21600" o:spt="80" adj="14400,5400,18000,8100" path="m,l21600,,21600@0@5@0@5@2@4@2,10800,21600@1@2@3@2@3@0,0@0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prod #0 1 2"/>
                  </v:formulas>
                  <v:path o:connecttype="custom" o:connectlocs="10800,0;0,@6;10800,21600;21600,@6" o:connectangles="270,180,90,0" textboxrect="0,0,21600,@0"/>
                  <v:handles>
                    <v:h position="topLeft,#0" yrange="0,@2"/>
                    <v:h position="#1,bottomRight" xrange="0,@3"/>
                    <v:h position="#3,#2" xrange="@1,10800" yrange="@0,21600"/>
                  </v:handles>
                </v:shapetype>
                <v:shape id="AutoShape 141" o:spid="_x0000_s1066" type="#_x0000_t80" style="position:absolute;left:12192;top:2066;width:6096;height:7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89F8MA&#10;AADbAAAADwAAAGRycy9kb3ducmV2LnhtbERPO2/CMBDeK/EfrEPqVhwYCgoYRJHSdmEopEO3U3wk&#10;ofE5xM6j+fV1pUps9+l73mY3mEp01LjSsoL5LAJBnFldcq4gPSdPKxDOI2usLJOCH3Kw204eNhhr&#10;2/MHdSefixDCLkYFhfd1LKXLCjLoZrYmDtzFNgZ9gE0udYN9CDeVXETRszRYcmgosKZDQdn3qTUK&#10;VjheU3w9tl/jrfOXckje9i+fSj1Oh/0ahKfB38X/7ncd5i/h75dw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89F8MAAADbAAAADwAAAAAAAAAAAAAAAACYAgAAZHJzL2Rv&#10;d25yZXYueG1sUEsFBgAAAAAEAAQA9QAAAIgDAAAAAA==&#10;" adj=",,18003"/>
                <v:shape id="AutoShape 142" o:spid="_x0000_s1067" type="#_x0000_t80" style="position:absolute;left:12192;top:20697;width:6096;height:7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CpZcUA&#10;AADbAAAADwAAAGRycy9kb3ducmV2LnhtbESPP2/CQAzFd6R+h5MrdYNLO1QocEFQibZLh9IwsFk5&#10;5w/kfGnuCCmfHg9I3Wy95/d+Xq5G16qB+tB4NvA8S0ARF942XBnIf7bTOagQkS22nsnAHwVYZQ+T&#10;JabWX/ibhl2slIRwSNFAHWOXah2KmhyGme+IRSt97zDK2lfa9niRcNfqlyR51Q4bloYaO3qrqTjt&#10;zs7AHK/HHN+/zofr7xDLZtx+rDd7Y54ex/UCVKQx/pvv159W8AVWfpEBd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KllxQAAANsAAAAPAAAAAAAAAAAAAAAAAJgCAABkcnMv&#10;ZG93bnJldi54bWxQSwUGAAAAAAQABAD1AAAAigMAAAAA&#10;" adj=",,18003"/>
                <v:rect id="Rectangle 143" o:spid="_x0000_s1068" style="position:absolute;left:12192;top:9319;width:6096;height:5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<v:rect id="Rectangle 144" o:spid="_x0000_s1069" style="position:absolute;left:12192;top:27950;width:6096;height:5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<v:rect id="Rectangle 145" o:spid="_x0000_s1070" style="position:absolute;left:23620;top:9319;width:6096;height:5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<v:rect id="Rectangle 146" o:spid="_x0000_s1071" style="position:absolute;left:23620;top:27950;width:6096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<v:rect id="Rectangle 147" o:spid="_x0000_s1072" style="position:absolute;left:35813;top:9319;width:6096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<v:rect id="Rectangle 148" o:spid="_x0000_s1073" style="position:absolute;left:35813;top:27950;width:6096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rect id="Rectangle 149" o:spid="_x0000_s1074" style="position:absolute;left:48769;top:18630;width:6097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<v:line id="Line 150" o:spid="_x0000_s1075" style="position:absolute;visibility:visible;mso-wrap-style:square" from="1519,19668" to="8380,1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<v:stroke endarrow="block"/>
                </v:line>
                <v:line id="Line 151" o:spid="_x0000_s1076" style="position:absolute;visibility:visible;mso-wrap-style:square" from="8380,11386" to="8388,30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152" o:spid="_x0000_s1077" style="position:absolute;visibility:visible;mso-wrap-style:square" from="8380,11386" to="12192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<v:stroke endarrow="block"/>
                </v:line>
                <v:line id="Line 153" o:spid="_x0000_s1078" style="position:absolute;visibility:visible;mso-wrap-style:square" from="8380,30016" to="12192,30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9rHMQAAADb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2scxAAAANsAAAAPAAAAAAAAAAAA&#10;AAAAAKECAABkcnMvZG93bnJldi54bWxQSwUGAAAAAAQABAD5AAAAkgMAAAAA&#10;">
                  <v:stroke endarrow="block"/>
                </v:line>
                <v:line id="Line 154" o:spid="_x0000_s1079" style="position:absolute;visibility:visible;mso-wrap-style:square" from="18288,11386" to="23620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  <v:line id="Line 155" o:spid="_x0000_s1080" style="position:absolute;visibility:visible;mso-wrap-style:square" from="18288,30016" to="23620,30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QPHHxAAAANsAAAAPAAAAAAAAAAAA&#10;AAAAAKECAABkcnMvZG93bnJldi54bWxQSwUGAAAAAAQABAD5AAAAkgMAAAAA&#10;">
                  <v:stroke endarrow="block"/>
                </v:line>
                <v:line id="Line 156" o:spid="_x0000_s1081" style="position:absolute;visibility:visible;mso-wrap-style:square" from="29716,11386" to="35813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JvsM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km+wxAAAANsAAAAPAAAAAAAAAAAA&#10;AAAAAKECAABkcnMvZG93bnJldi54bWxQSwUGAAAAAAQABAD5AAAAkgMAAAAA&#10;">
                  <v:stroke endarrow="block"/>
                </v:line>
                <v:line id="Line 157" o:spid="_x0000_s1082" style="position:absolute;visibility:visible;mso-wrap-style:square" from="29716,30016" to="35813,30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sorxAAAANsAAAAPAAAAAAAAAAAA&#10;AAAAAKECAABkcnMvZG93bnJldi54bWxQSwUGAAAAAAQABAD5AAAAkgMAAAAA&#10;">
                  <v:stroke endarrow="block"/>
                </v:line>
                <v:line id="Line 158" o:spid="_x0000_s1083" style="position:absolute;visibility:visible;mso-wrap-style:square" from="41909,11386" to="5181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159" o:spid="_x0000_s1084" style="position:absolute;visibility:visible;mso-wrap-style:square" from="41909,30016" to="51817,30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160" o:spid="_x0000_s1085" style="position:absolute;visibility:visible;mso-wrap-style:square" from="51817,11386" to="51826,18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lps8UAAADbAAAADwAAAGRycy9kb3ducmV2LnhtbESPzWrDMBCE74G+g9hCbomcB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lps8UAAADbAAAADwAAAAAAAAAA&#10;AAAAAAChAgAAZHJzL2Rvd25yZXYueG1sUEsFBgAAAAAEAAQA+QAAAJMDAAAAAA==&#10;">
                  <v:stroke endarrow="block"/>
                </v:line>
                <v:line id="Line 161" o:spid="_x0000_s1086" style="position:absolute;flip:y;visibility:visible;mso-wrap-style:square" from="51817,23809" to="51826,30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NMZsUAAADbAAAADwAAAGRycy9kb3ducmV2LnhtbESPT2vCQBDF7wW/wzJCL6FuaqDW6CrW&#10;PyCUHrQ9eByyYxLMzobsVNNv3xUKPT7evN+bN1/2rlFX6kLt2cDzKAVFXHhbc2ng63P39AoqCLLF&#10;xjMZ+KEAy8XgYY659Tc+0PUopYoQDjkaqETaXOtQVOQwjHxLHL2z7xxKlF2pbYe3CHeNHqfpi3ZY&#10;c2yosKV1RcXl+O3iG7sP3mRZ8uZ0kkxpe5L3VIsxj8N+NQMl1Mv/8V96bw1kE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0NMZsUAAADbAAAADwAAAAAAAAAA&#10;AAAAAAChAgAAZHJzL2Rvd25yZXYueG1sUEsFBgAAAAAEAAQA+QAAAJMDAAAAAA==&#10;">
                  <v:stroke endarrow="block"/>
                </v:line>
                <v:line id="Line 163" o:spid="_x0000_s1087" style="position:absolute;visibility:visible;mso-wrap-style:square" from="54866,20697" to="58678,20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YWs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elhawQAAANsAAAAPAAAAAAAAAAAAAAAA&#10;AKECAABkcnMvZG93bnJldi54bWxQSwUGAAAAAAQABAD5AAAAjwMAAAAA&#10;">
                  <v:stroke endarrow="block"/>
                </v:line>
                <v:shape id="Text Box 164" o:spid="_x0000_s1088" type="#_x0000_t202" style="position:absolute;left:49534;top:19668;width:4567;height:3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2B4A65" w:rsidRPr="002B4A65" w:rsidRDefault="002B4A65">
                        <w:pPr>
                          <w:rPr>
                            <w:sz w:val="32"/>
                            <w:szCs w:val="32"/>
                          </w:rPr>
                        </w:pPr>
                        <w:r w:rsidRPr="002B4A65">
                          <w:rPr>
                            <w:sz w:val="32"/>
                            <w:szCs w:val="32"/>
                          </w:rPr>
                          <w:t>РУ</w:t>
                        </w:r>
                      </w:p>
                    </w:txbxContent>
                  </v:textbox>
                </v:shape>
                <v:line id="Line 165" o:spid="_x0000_s1089" style="position:absolute;visibility:visible;mso-wrap-style:square" from="13712,28979" to="16760,3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166" o:spid="_x0000_s1090" style="position:absolute;flip:x;visibility:visible;mso-wrap-style:square" from="13712,28979" to="16760,3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<v:line id="Line 167" o:spid="_x0000_s1091" style="position:absolute;visibility:visible;mso-wrap-style:square" from="13712,10348" to="16760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168" o:spid="_x0000_s1092" style="position:absolute;flip:y;visibility:visible;mso-wrap-style:square" from="13712,10348" to="16760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<v:shape id="Text Box 169" o:spid="_x0000_s1093" type="#_x0000_t202" style="position:absolute;left:12956;top:3103;width:4559;height:31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2B4A65" w:rsidRPr="002B4A65" w:rsidRDefault="002B4A65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Г</w:t>
                        </w:r>
                        <w:r w:rsidRPr="002B4A65">
                          <w:rPr>
                            <w:sz w:val="32"/>
                            <w:szCs w:val="3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70" o:spid="_x0000_s1094" type="#_x0000_t202" style="position:absolute;left:12956;top:21734;width:4559;height:31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<v:textbox>
                    <w:txbxContent>
                      <w:p w:rsidR="002B4A65" w:rsidRPr="002B4A65" w:rsidRDefault="002B4A65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Г</w:t>
                        </w:r>
                        <w:r w:rsidR="00422797">
                          <w:rPr>
                            <w:sz w:val="32"/>
                            <w:szCs w:val="3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Line 171" o:spid="_x0000_s1095" style="position:absolute;visibility:visible;mso-wrap-style:square" from="37341,11386" to="39625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172" o:spid="_x0000_s1096" style="position:absolute;visibility:visible;mso-wrap-style:square" from="37341,30016" to="39616,30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shape id="AutoShape 173" o:spid="_x0000_s1097" type="#_x0000_t80" style="position:absolute;left:35813;top:2066;width:6096;height:7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OGeMIA&#10;AADbAAAADwAAAGRycy9kb3ducmV2LnhtbERPu27CMBTdK/EP1kViKw6oqlDAiQAJysJQHgPbVXxJ&#10;AvF1iE0IfH09VGI8Ou9Z2plKtNS40rKC0TACQZxZXXKu4LBffU5AOI+ssbJMCp7kIE16HzOMtX3w&#10;L7U7n4sQwi5GBYX3dSylywoy6Ia2Jg7c2TYGfYBNLnWDjxBuKjmOom9psOTQUGBNy4Ky6+5uFEzw&#10;dTngens/vW6tP5fd6me+OCo16HfzKQhPnX+L/90breArjA1fwg+Qy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A4Z4wgAAANsAAAAPAAAAAAAAAAAAAAAAAJgCAABkcnMvZG93&#10;bnJldi54bWxQSwUGAAAAAAQABAD1AAAAhwMAAAAA&#10;" adj=",,18003"/>
                <v:shape id="AutoShape 174" o:spid="_x0000_s1098" type="#_x0000_t80" style="position:absolute;left:35813;top:20697;width:6096;height:7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8j48QA&#10;AADbAAAADwAAAGRycy9kb3ducmV2LnhtbESPT4vCMBTE7wt+h/AEb5quLKLVKO6CqxcP/jt4ezTP&#10;tm7zUptYq5/eCMIeh5n5DTOZNaYQNVUut6zgsxeBIE6szjlVsN8tukMQziNrLCyTgjs5mE1bHxOM&#10;tb3xhuqtT0WAsItRQeZ9GUvpkowMup4tiYN3spVBH2SVSl3hLcBNIftRNJAGcw4LGZb0k1Hyt70a&#10;BUN8nPf4u74eH5fan/JmsZx/H5TqtJv5GISnxv+H3+2VVvA1gteX8APk9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PI+PEAAAA2wAAAA8AAAAAAAAAAAAAAAAAmAIAAGRycy9k&#10;b3ducmV2LnhtbFBLBQYAAAAABAAEAPUAAACJAwAAAAA=&#10;" adj=",,18003"/>
                <v:shape id="Text Box 175" o:spid="_x0000_s1099" type="#_x0000_t202" style="position:absolute;left:36577;top:3103;width:4568;height:31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<v:textbox>
                    <w:txbxContent>
                      <w:p w:rsidR="002B4A65" w:rsidRPr="00422797" w:rsidRDefault="002B4A65">
                        <w:pPr>
                          <w:rPr>
                            <w:sz w:val="24"/>
                            <w:szCs w:val="24"/>
                          </w:rPr>
                        </w:pPr>
                        <w:r w:rsidRPr="00422797">
                          <w:rPr>
                            <w:sz w:val="24"/>
                            <w:szCs w:val="24"/>
                          </w:rPr>
                          <w:t>Е</w:t>
                        </w:r>
                        <w:r w:rsidRPr="00422797">
                          <w:rPr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  <w:r w:rsidRPr="00422797">
                          <w:rPr>
                            <w:sz w:val="24"/>
                            <w:szCs w:val="24"/>
                          </w:rPr>
                          <w:t>/2</w:t>
                        </w:r>
                      </w:p>
                    </w:txbxContent>
                  </v:textbox>
                </v:shape>
                <v:shape id="Text Box 176" o:spid="_x0000_s1100" type="#_x0000_t202" style="position:absolute;left:36577;top:21734;width:4568;height:31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422797" w:rsidRPr="00422797" w:rsidRDefault="00422797">
                        <w:pPr>
                          <w:rPr>
                            <w:sz w:val="24"/>
                            <w:szCs w:val="24"/>
                          </w:rPr>
                        </w:pPr>
                        <w:r w:rsidRPr="00422797">
                          <w:rPr>
                            <w:sz w:val="24"/>
                            <w:szCs w:val="24"/>
                          </w:rPr>
                          <w:t>Е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0</w:t>
                        </w:r>
                        <w:r w:rsidRPr="00422797">
                          <w:rPr>
                            <w:sz w:val="24"/>
                            <w:szCs w:val="24"/>
                          </w:rPr>
                          <w:t>/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A7B87" w:rsidRDefault="008079C9" w:rsidP="005F33BB">
      <w:pPr>
        <w:pStyle w:val="aa"/>
      </w:pPr>
      <w:r>
        <w:t xml:space="preserve">6.3. </w:t>
      </w:r>
      <w:r w:rsidR="005F33BB" w:rsidRPr="0070620F">
        <w:t>Вычислить вероятность ошибки Р оптимального демодулятора</w:t>
      </w:r>
    </w:p>
    <w:p w:rsidR="005A7B87" w:rsidRDefault="008022C3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ероятность ошибки оптимального демодулятора с аддитивным квазибе</w:t>
      </w:r>
      <w:r w:rsidR="00F27070">
        <w:rPr>
          <w:sz w:val="24"/>
          <w:szCs w:val="24"/>
        </w:rPr>
        <w:t>лым шумом при передаче двоичных сообщений определяется по формуле:</w:t>
      </w:r>
    </w:p>
    <w:p w:rsidR="00D827C8" w:rsidRDefault="00DF1852" w:rsidP="00D442AA">
      <w:pPr>
        <w:ind w:firstLine="567"/>
        <w:jc w:val="both"/>
        <w:rPr>
          <w:sz w:val="24"/>
          <w:szCs w:val="24"/>
        </w:rPr>
      </w:pPr>
      <w:r w:rsidRPr="00F27070">
        <w:rPr>
          <w:position w:val="-10"/>
          <w:sz w:val="24"/>
          <w:szCs w:val="24"/>
        </w:rPr>
        <w:object w:dxaOrig="1800" w:dyaOrig="340">
          <v:shape id="_x0000_i1110" type="#_x0000_t75" style="width:90pt;height:17.25pt" o:ole="">
            <v:imagedata r:id="rId184" o:title=""/>
          </v:shape>
          <o:OLEObject Type="Embed" ProgID="Equation.3" ShapeID="_x0000_i1110" DrawAspect="Content" ObjectID="_1464371713" r:id="rId185"/>
        </w:object>
      </w:r>
      <w:r>
        <w:rPr>
          <w:sz w:val="24"/>
          <w:szCs w:val="24"/>
        </w:rPr>
        <w:t>, где</w:t>
      </w:r>
      <w:r w:rsidR="00DD6900">
        <w:rPr>
          <w:sz w:val="24"/>
          <w:szCs w:val="24"/>
          <w:lang w:val="en-US"/>
        </w:rPr>
        <w:t xml:space="preserve">   </w:t>
      </w:r>
      <w:r>
        <w:rPr>
          <w:sz w:val="24"/>
          <w:szCs w:val="24"/>
        </w:rPr>
        <w:t xml:space="preserve"> </w:t>
      </w:r>
      <w:r w:rsidR="00297D03" w:rsidRPr="00DF1852">
        <w:rPr>
          <w:position w:val="-28"/>
          <w:sz w:val="24"/>
          <w:szCs w:val="24"/>
        </w:rPr>
        <w:object w:dxaOrig="2220" w:dyaOrig="780">
          <v:shape id="_x0000_i1111" type="#_x0000_t75" style="width:111pt;height:39pt" o:ole="">
            <v:imagedata r:id="rId186" o:title=""/>
          </v:shape>
          <o:OLEObject Type="Embed" ProgID="Equation.3" ShapeID="_x0000_i1111" DrawAspect="Content" ObjectID="_1464371714" r:id="rId187"/>
        </w:object>
      </w:r>
      <w:r w:rsidR="00DD6900">
        <w:rPr>
          <w:sz w:val="24"/>
          <w:szCs w:val="24"/>
          <w:lang w:val="en-US"/>
        </w:rPr>
        <w:t xml:space="preserve">   (интеграл вероятности)</w:t>
      </w:r>
    </w:p>
    <w:p w:rsidR="00DD6900" w:rsidRPr="00DD6900" w:rsidRDefault="006F4698" w:rsidP="00D442AA">
      <w:pPr>
        <w:ind w:firstLine="567"/>
        <w:jc w:val="both"/>
        <w:rPr>
          <w:sz w:val="24"/>
          <w:szCs w:val="24"/>
        </w:rPr>
      </w:pPr>
      <w:r w:rsidRPr="006F4698">
        <w:rPr>
          <w:position w:val="-32"/>
          <w:sz w:val="24"/>
          <w:szCs w:val="24"/>
        </w:rPr>
        <w:object w:dxaOrig="3640" w:dyaOrig="1080">
          <v:shape id="_x0000_i1112" type="#_x0000_t75" style="width:182.25pt;height:54pt" o:ole="">
            <v:imagedata r:id="rId188" o:title=""/>
          </v:shape>
          <o:OLEObject Type="Embed" ProgID="Equation.3" ShapeID="_x0000_i1112" DrawAspect="Content" ObjectID="_1464371715" r:id="rId189"/>
        </w:object>
      </w:r>
      <w:r>
        <w:rPr>
          <w:sz w:val="24"/>
          <w:szCs w:val="24"/>
        </w:rPr>
        <w:t xml:space="preserve">;           </w:t>
      </w:r>
      <w:r w:rsidR="00047C6B" w:rsidRPr="006F4698">
        <w:rPr>
          <w:position w:val="-30"/>
        </w:rPr>
        <w:object w:dxaOrig="2500" w:dyaOrig="1060">
          <v:shape id="_x0000_i1113" type="#_x0000_t75" style="width:125.25pt;height:53.25pt" o:ole="">
            <v:imagedata r:id="rId190" o:title=""/>
          </v:shape>
          <o:OLEObject Type="Embed" ProgID="Equation.3" ShapeID="_x0000_i1113" DrawAspect="Content" ObjectID="_1464371716" r:id="rId191"/>
        </w:object>
      </w:r>
    </w:p>
    <w:p w:rsidR="00D827C8" w:rsidRDefault="00D827C8" w:rsidP="00D442AA">
      <w:pPr>
        <w:ind w:firstLine="567"/>
        <w:jc w:val="both"/>
        <w:rPr>
          <w:sz w:val="24"/>
          <w:szCs w:val="24"/>
        </w:rPr>
      </w:pPr>
    </w:p>
    <w:p w:rsidR="00F86535" w:rsidRDefault="00F86535" w:rsidP="00D442AA">
      <w:pPr>
        <w:ind w:firstLine="567"/>
        <w:jc w:val="both"/>
        <w:rPr>
          <w:sz w:val="24"/>
          <w:szCs w:val="24"/>
        </w:rPr>
      </w:pPr>
      <w:r w:rsidRPr="00DF1852">
        <w:rPr>
          <w:position w:val="-28"/>
          <w:sz w:val="24"/>
          <w:szCs w:val="24"/>
        </w:rPr>
        <w:object w:dxaOrig="3460" w:dyaOrig="780">
          <v:shape id="_x0000_i1114" type="#_x0000_t75" style="width:173.25pt;height:39pt" o:ole="">
            <v:imagedata r:id="rId192" o:title=""/>
          </v:shape>
          <o:OLEObject Type="Embed" ProgID="Equation.3" ShapeID="_x0000_i1114" DrawAspect="Content" ObjectID="_1464371717" r:id="rId193"/>
        </w:object>
      </w:r>
    </w:p>
    <w:p w:rsidR="00F86535" w:rsidRDefault="00F86535" w:rsidP="00D442AA">
      <w:pPr>
        <w:ind w:firstLine="567"/>
        <w:jc w:val="both"/>
        <w:rPr>
          <w:sz w:val="24"/>
          <w:szCs w:val="24"/>
        </w:rPr>
      </w:pPr>
    </w:p>
    <w:p w:rsidR="005A7B87" w:rsidRDefault="009F7E09" w:rsidP="00D442AA">
      <w:pPr>
        <w:ind w:firstLine="567"/>
        <w:jc w:val="both"/>
        <w:rPr>
          <w:sz w:val="24"/>
          <w:szCs w:val="24"/>
        </w:rPr>
      </w:pPr>
      <w:r w:rsidRPr="00F27070">
        <w:rPr>
          <w:position w:val="-10"/>
          <w:sz w:val="24"/>
          <w:szCs w:val="24"/>
        </w:rPr>
        <w:object w:dxaOrig="2720" w:dyaOrig="360">
          <v:shape id="_x0000_i1115" type="#_x0000_t75" style="width:135.75pt;height:18pt" o:ole="">
            <v:imagedata r:id="rId194" o:title=""/>
          </v:shape>
          <o:OLEObject Type="Embed" ProgID="Equation.3" ShapeID="_x0000_i1115" DrawAspect="Content" ObjectID="_1464371718" r:id="rId195"/>
        </w:object>
      </w:r>
    </w:p>
    <w:p w:rsidR="005F33BB" w:rsidRDefault="005F33BB" w:rsidP="005F33BB">
      <w:pPr>
        <w:pStyle w:val="aa"/>
      </w:pPr>
      <w:r>
        <w:lastRenderedPageBreak/>
        <w:t xml:space="preserve">6.4. </w:t>
      </w:r>
      <w:r w:rsidRPr="0070620F">
        <w:t>Определить, как нужно изменить энергию сигнала (Е</w:t>
      </w:r>
      <w:r w:rsidRPr="005F33BB">
        <w:rPr>
          <w:vertAlign w:val="subscript"/>
        </w:rPr>
        <w:t>э</w:t>
      </w:r>
      <w:r w:rsidRPr="0070620F">
        <w:t xml:space="preserve">), чтобы </w:t>
      </w:r>
    </w:p>
    <w:p w:rsidR="005F33BB" w:rsidRDefault="005F33BB" w:rsidP="005F33BB">
      <w:pPr>
        <w:pStyle w:val="aa"/>
      </w:pPr>
      <w:r w:rsidRPr="0070620F">
        <w:t xml:space="preserve">при других видах модуляции и заданном способе приёма обеспечить </w:t>
      </w:r>
    </w:p>
    <w:p w:rsidR="005A7B87" w:rsidRDefault="005F33BB" w:rsidP="005F33BB">
      <w:pPr>
        <w:pStyle w:val="aa"/>
      </w:pPr>
      <w:r w:rsidRPr="0070620F">
        <w:t>вычисленное в п.3 значение вероятности ошибки Р</w:t>
      </w:r>
    </w:p>
    <w:p w:rsidR="005A7B87" w:rsidRDefault="007E3113" w:rsidP="00D442A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о сравнению с двоичной АМ, при двоичная ЧМ энергия сигнала в 2 раза больше, а для двоичной ФМ в 4 раза больше. При интенсивности помехи N</w:t>
      </w:r>
      <w:r w:rsidRPr="008B4DF1">
        <w:rPr>
          <w:sz w:val="24"/>
          <w:szCs w:val="24"/>
          <w:vertAlign w:val="subscript"/>
        </w:rPr>
        <w:t>0</w:t>
      </w:r>
      <w:r w:rsidRPr="008B4DF1">
        <w:rPr>
          <w:sz w:val="24"/>
          <w:szCs w:val="24"/>
        </w:rPr>
        <w:t xml:space="preserve"> потенциальная помехо</w:t>
      </w:r>
      <w:r>
        <w:rPr>
          <w:sz w:val="24"/>
          <w:szCs w:val="24"/>
        </w:rPr>
        <w:t xml:space="preserve">устойчивость </w:t>
      </w:r>
      <w:r w:rsidR="008B4DF1">
        <w:rPr>
          <w:sz w:val="24"/>
          <w:szCs w:val="24"/>
        </w:rPr>
        <w:t>двоичной системы зависит от эквивалентной энергии сигнала:</w:t>
      </w:r>
    </w:p>
    <w:p w:rsidR="008B4DF1" w:rsidRPr="007E3113" w:rsidRDefault="00202169" w:rsidP="00D442AA">
      <w:pPr>
        <w:ind w:firstLine="567"/>
        <w:jc w:val="both"/>
        <w:rPr>
          <w:sz w:val="24"/>
          <w:szCs w:val="24"/>
        </w:rPr>
      </w:pPr>
      <w:r w:rsidRPr="008B4DF1">
        <w:rPr>
          <w:position w:val="-18"/>
          <w:sz w:val="24"/>
          <w:szCs w:val="24"/>
        </w:rPr>
        <w:object w:dxaOrig="2460" w:dyaOrig="560">
          <v:shape id="_x0000_i1116" type="#_x0000_t75" style="width:123pt;height:27.75pt" o:ole="">
            <v:imagedata r:id="rId196" o:title=""/>
          </v:shape>
          <o:OLEObject Type="Embed" ProgID="Equation.3" ShapeID="_x0000_i1116" DrawAspect="Content" ObjectID="_1464371719" r:id="rId197"/>
        </w:object>
      </w:r>
    </w:p>
    <w:p w:rsidR="005A7B87" w:rsidRDefault="005A7B87" w:rsidP="00D442AA">
      <w:pPr>
        <w:ind w:firstLine="567"/>
        <w:jc w:val="both"/>
        <w:rPr>
          <w:sz w:val="24"/>
          <w:szCs w:val="24"/>
        </w:rPr>
      </w:pPr>
    </w:p>
    <w:p w:rsidR="005A7B87" w:rsidRDefault="00D81B6D" w:rsidP="00D81B6D">
      <w:pPr>
        <w:pStyle w:val="a9"/>
      </w:pPr>
      <w:r>
        <w:t>7. Декодер</w:t>
      </w:r>
    </w:p>
    <w:p w:rsidR="00202169" w:rsidRDefault="00202169" w:rsidP="00132009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екодер, также как и кодер осуществляет процесс декодирования в два этапа: на первом этапе происходит обнаружение ошибок в кодовой комбинации. Если ошибок в кодовой комбинации не обнаружено, то на втором этапе из нее выделяется k информационных двоичных символов. </w:t>
      </w:r>
      <w:r w:rsidR="00571F29">
        <w:rPr>
          <w:sz w:val="24"/>
          <w:szCs w:val="24"/>
        </w:rPr>
        <w:t>Затем она преобразуется в импульс, высота, которого соответствует квантованному уровню переданного сообщения</w:t>
      </w:r>
    </w:p>
    <w:p w:rsidR="00F004C2" w:rsidRDefault="00D81B6D" w:rsidP="00A00BAB">
      <w:pPr>
        <w:pStyle w:val="aa"/>
      </w:pPr>
      <w:r>
        <w:t xml:space="preserve">7.1. </w:t>
      </w:r>
      <w:r w:rsidR="00A00BAB" w:rsidRPr="0070620F">
        <w:t xml:space="preserve">Оценка обнаруживающей </w:t>
      </w:r>
      <w:r w:rsidR="00A00BAB" w:rsidRPr="0070620F">
        <w:rPr>
          <w:lang w:val="en-US"/>
        </w:rPr>
        <w:t>q</w:t>
      </w:r>
      <w:r w:rsidR="00A00BAB" w:rsidRPr="00A00BAB">
        <w:rPr>
          <w:vertAlign w:val="subscript"/>
          <w:lang w:val="en-US"/>
        </w:rPr>
        <w:t>o</w:t>
      </w:r>
      <w:r w:rsidR="00A00BAB" w:rsidRPr="0070620F">
        <w:t xml:space="preserve"> и исправляющей </w:t>
      </w:r>
      <w:r w:rsidR="00A00BAB" w:rsidRPr="0070620F">
        <w:rPr>
          <w:lang w:val="en-US"/>
        </w:rPr>
        <w:t>q</w:t>
      </w:r>
      <w:r w:rsidR="00A00BAB" w:rsidRPr="00A00BAB">
        <w:rPr>
          <w:vertAlign w:val="subscript"/>
          <w:lang w:val="en-US"/>
        </w:rPr>
        <w:t>u</w:t>
      </w:r>
      <w:r w:rsidR="00A00BAB" w:rsidRPr="0070620F">
        <w:t xml:space="preserve"> сп</w:t>
      </w:r>
      <w:r w:rsidR="00A00BAB">
        <w:t xml:space="preserve">особности </w:t>
      </w:r>
    </w:p>
    <w:p w:rsidR="005A7B87" w:rsidRDefault="00A00BAB" w:rsidP="00A00BAB">
      <w:pPr>
        <w:pStyle w:val="aa"/>
      </w:pPr>
      <w:r>
        <w:t>кода</w:t>
      </w:r>
      <w:r w:rsidRPr="0070620F">
        <w:t xml:space="preserve"> с одной проверкой на чётность</w:t>
      </w:r>
    </w:p>
    <w:p w:rsidR="0066784C" w:rsidRDefault="0066784C" w:rsidP="0066784C">
      <w:pPr>
        <w:ind w:firstLine="567"/>
        <w:jc w:val="both"/>
        <w:rPr>
          <w:sz w:val="24"/>
          <w:szCs w:val="24"/>
        </w:rPr>
      </w:pPr>
      <w:r w:rsidRPr="0066784C">
        <w:rPr>
          <w:sz w:val="24"/>
          <w:szCs w:val="24"/>
        </w:rPr>
        <w:t>Обнаруживающая и исправляющая способность кодов определяется d</w:t>
      </w:r>
      <w:r w:rsidRPr="0066784C">
        <w:rPr>
          <w:sz w:val="24"/>
          <w:szCs w:val="24"/>
          <w:vertAlign w:val="subscript"/>
        </w:rPr>
        <w:t>min</w:t>
      </w:r>
      <w:r w:rsidRPr="0066784C">
        <w:rPr>
          <w:sz w:val="24"/>
          <w:szCs w:val="24"/>
        </w:rPr>
        <w:t xml:space="preserve"> – минимальным расстоянием по Хеммингу между кодовыми комбинациями. d</w:t>
      </w:r>
      <w:r w:rsidRPr="0066784C">
        <w:rPr>
          <w:sz w:val="24"/>
          <w:szCs w:val="24"/>
          <w:vertAlign w:val="subscript"/>
        </w:rPr>
        <w:t>min</w:t>
      </w:r>
      <w:r w:rsidRPr="0066784C">
        <w:rPr>
          <w:sz w:val="24"/>
          <w:szCs w:val="24"/>
        </w:rPr>
        <w:t xml:space="preserve"> определяется</w:t>
      </w:r>
      <w:r>
        <w:rPr>
          <w:sz w:val="24"/>
          <w:szCs w:val="24"/>
        </w:rPr>
        <w:t xml:space="preserve"> по минимальному числу единиц по всем кодовым комбинациям, кроме нулевой. Расстояние между двумя векторами, по определению:</w:t>
      </w:r>
    </w:p>
    <w:p w:rsidR="0066784C" w:rsidRPr="0066784C" w:rsidRDefault="00BE5913" w:rsidP="0066784C">
      <w:pPr>
        <w:ind w:firstLine="567"/>
        <w:jc w:val="both"/>
        <w:rPr>
          <w:sz w:val="24"/>
          <w:szCs w:val="24"/>
        </w:rPr>
      </w:pPr>
      <w:r w:rsidRPr="00BE5913">
        <w:rPr>
          <w:position w:val="-28"/>
          <w:sz w:val="24"/>
          <w:szCs w:val="24"/>
        </w:rPr>
        <w:object w:dxaOrig="2120" w:dyaOrig="680">
          <v:shape id="_x0000_i1117" type="#_x0000_t75" style="width:105.75pt;height:33.75pt" o:ole="">
            <v:imagedata r:id="rId198" o:title=""/>
          </v:shape>
          <o:OLEObject Type="Embed" ProgID="Equation.3" ShapeID="_x0000_i1117" DrawAspect="Content" ObjectID="_1464371720" r:id="rId199"/>
        </w:object>
      </w:r>
    </w:p>
    <w:p w:rsidR="005A7B87" w:rsidRDefault="00BE5913" w:rsidP="00446E7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 расстояние между двоичным вектором равно числу соста</w:t>
      </w:r>
      <w:r w:rsidR="00446E72">
        <w:rPr>
          <w:sz w:val="24"/>
          <w:szCs w:val="24"/>
        </w:rPr>
        <w:t>вляющих, в которых они различаю</w:t>
      </w:r>
      <w:r>
        <w:rPr>
          <w:sz w:val="24"/>
          <w:szCs w:val="24"/>
        </w:rPr>
        <w:t>тся.</w:t>
      </w:r>
    </w:p>
    <w:p w:rsidR="00446E72" w:rsidRDefault="00446E72" w:rsidP="00446E72">
      <w:pPr>
        <w:ind w:firstLine="567"/>
        <w:jc w:val="both"/>
        <w:rPr>
          <w:sz w:val="24"/>
          <w:szCs w:val="24"/>
        </w:rPr>
      </w:pPr>
      <w:r w:rsidRPr="00446E72">
        <w:rPr>
          <w:sz w:val="24"/>
          <w:szCs w:val="24"/>
        </w:rPr>
        <w:t>d</w:t>
      </w:r>
      <w:r w:rsidRPr="00446E72">
        <w:rPr>
          <w:sz w:val="24"/>
          <w:szCs w:val="24"/>
          <w:vertAlign w:val="subscript"/>
        </w:rPr>
        <w:t>min</w:t>
      </w:r>
      <w:r>
        <w:rPr>
          <w:sz w:val="24"/>
          <w:szCs w:val="24"/>
        </w:rPr>
        <w:t xml:space="preserve"> </w:t>
      </w:r>
      <w:r w:rsidRPr="00446E72">
        <w:rPr>
          <w:sz w:val="24"/>
          <w:szCs w:val="24"/>
        </w:rPr>
        <w:t>=</w:t>
      </w:r>
      <w:r>
        <w:rPr>
          <w:sz w:val="24"/>
          <w:szCs w:val="24"/>
        </w:rPr>
        <w:t xml:space="preserve"> 2 (одна проверка на чётность). </w:t>
      </w:r>
    </w:p>
    <w:p w:rsidR="0078469C" w:rsidRPr="0078469C" w:rsidRDefault="0078469C" w:rsidP="0078469C">
      <w:pPr>
        <w:ind w:firstLine="567"/>
        <w:jc w:val="both"/>
        <w:rPr>
          <w:sz w:val="24"/>
          <w:szCs w:val="24"/>
        </w:rPr>
      </w:pPr>
      <w:r w:rsidRPr="0078469C">
        <w:rPr>
          <w:sz w:val="24"/>
          <w:szCs w:val="24"/>
        </w:rPr>
        <w:t xml:space="preserve">В общем случае: </w:t>
      </w:r>
      <w:r w:rsidRPr="0078469C">
        <w:rPr>
          <w:sz w:val="24"/>
          <w:szCs w:val="24"/>
        </w:rPr>
        <w:tab/>
        <w:t xml:space="preserve"> q</w:t>
      </w:r>
      <w:r w:rsidRPr="0078469C">
        <w:rPr>
          <w:sz w:val="24"/>
          <w:szCs w:val="24"/>
          <w:vertAlign w:val="subscript"/>
        </w:rPr>
        <w:t>o</w:t>
      </w:r>
      <w:r w:rsidRPr="0078469C">
        <w:rPr>
          <w:sz w:val="24"/>
          <w:szCs w:val="24"/>
        </w:rPr>
        <w:t>&lt;d</w:t>
      </w:r>
      <w:r w:rsidRPr="0078469C">
        <w:rPr>
          <w:sz w:val="24"/>
          <w:szCs w:val="24"/>
          <w:vertAlign w:val="subscript"/>
        </w:rPr>
        <w:t>min</w:t>
      </w:r>
      <w:r w:rsidRPr="0078469C">
        <w:rPr>
          <w:sz w:val="24"/>
          <w:szCs w:val="24"/>
        </w:rPr>
        <w:t>; q</w:t>
      </w:r>
      <w:r w:rsidRPr="0078469C">
        <w:rPr>
          <w:sz w:val="24"/>
          <w:szCs w:val="24"/>
          <w:vertAlign w:val="subscript"/>
        </w:rPr>
        <w:t>u</w:t>
      </w:r>
      <w:r w:rsidRPr="0078469C">
        <w:rPr>
          <w:sz w:val="24"/>
          <w:szCs w:val="24"/>
        </w:rPr>
        <w:t>&lt;d</w:t>
      </w:r>
      <w:r w:rsidRPr="0078469C">
        <w:rPr>
          <w:sz w:val="24"/>
          <w:szCs w:val="24"/>
          <w:vertAlign w:val="subscript"/>
        </w:rPr>
        <w:t>min</w:t>
      </w:r>
      <w:r w:rsidRPr="0078469C">
        <w:rPr>
          <w:sz w:val="24"/>
          <w:szCs w:val="24"/>
        </w:rPr>
        <w:t>/2</w:t>
      </w:r>
    </w:p>
    <w:p w:rsidR="00D81B6D" w:rsidRDefault="0078469C" w:rsidP="0078469C">
      <w:pPr>
        <w:ind w:firstLine="567"/>
        <w:jc w:val="both"/>
        <w:rPr>
          <w:sz w:val="24"/>
          <w:szCs w:val="24"/>
        </w:rPr>
      </w:pPr>
      <w:r w:rsidRPr="0078469C">
        <w:rPr>
          <w:sz w:val="24"/>
          <w:szCs w:val="24"/>
        </w:rPr>
        <w:t>следовательно, q</w:t>
      </w:r>
      <w:r w:rsidRPr="0078469C">
        <w:rPr>
          <w:sz w:val="24"/>
          <w:szCs w:val="24"/>
          <w:vertAlign w:val="subscript"/>
        </w:rPr>
        <w:t>o</w:t>
      </w:r>
      <w:r w:rsidRPr="0078469C">
        <w:rPr>
          <w:sz w:val="24"/>
          <w:szCs w:val="24"/>
        </w:rPr>
        <w:t>=1; q</w:t>
      </w:r>
      <w:r w:rsidRPr="0078469C">
        <w:rPr>
          <w:sz w:val="24"/>
          <w:szCs w:val="24"/>
          <w:vertAlign w:val="subscript"/>
        </w:rPr>
        <w:t>u</w:t>
      </w:r>
      <w:r w:rsidRPr="0078469C">
        <w:rPr>
          <w:sz w:val="24"/>
          <w:szCs w:val="24"/>
        </w:rPr>
        <w:t>=0, т.е. данный код позволяет лишь обнаружить ошибку, но не исправить её.</w:t>
      </w:r>
    </w:p>
    <w:p w:rsidR="005A7B87" w:rsidRDefault="00D81B6D" w:rsidP="00A00BAB">
      <w:pPr>
        <w:pStyle w:val="aa"/>
      </w:pPr>
      <w:r>
        <w:t xml:space="preserve">7.2. </w:t>
      </w:r>
      <w:r w:rsidR="00A00BAB" w:rsidRPr="00A00BAB">
        <w:t>Алгоритм обнаружения ошибок</w:t>
      </w:r>
    </w:p>
    <w:p w:rsidR="008819B1" w:rsidRDefault="00BC22D9" w:rsidP="006F4698">
      <w:pPr>
        <w:ind w:firstLine="567"/>
        <w:jc w:val="both"/>
        <w:rPr>
          <w:sz w:val="24"/>
          <w:szCs w:val="24"/>
        </w:rPr>
      </w:pPr>
      <w:r w:rsidRPr="00295386">
        <w:rPr>
          <w:sz w:val="24"/>
          <w:szCs w:val="24"/>
        </w:rPr>
        <w:t>Код с одной проверкой на чётность получается из примитивного кода добавлением в его конец проверочного символа, который определяется результатом побитного сложения элементов кода по модулю 2. Т.е. указывает чётное или нечётное кол-во единиц в примитивном коде. Если в процессе декодирования выясняется несовпадение, то принятая кодовая последовательность считается ошибочной.</w:t>
      </w:r>
    </w:p>
    <w:p w:rsidR="000613E4" w:rsidRPr="002844A1" w:rsidRDefault="000613E4" w:rsidP="00D442AA">
      <w:pPr>
        <w:ind w:firstLine="567"/>
        <w:jc w:val="both"/>
        <w:rPr>
          <w:sz w:val="24"/>
          <w:szCs w:val="24"/>
        </w:rPr>
      </w:pPr>
    </w:p>
    <w:p w:rsidR="000613E4" w:rsidRPr="002844A1" w:rsidRDefault="00A525B8" w:rsidP="00131BD7">
      <w:pPr>
        <w:pStyle w:val="a9"/>
      </w:pPr>
      <w:r>
        <w:t>8. Фильтр-восстановитель</w:t>
      </w:r>
    </w:p>
    <w:p w:rsidR="000613E4" w:rsidRPr="002844A1" w:rsidRDefault="001B1E29" w:rsidP="005963A8">
      <w:pPr>
        <w:ind w:firstLine="567"/>
        <w:jc w:val="both"/>
        <w:rPr>
          <w:sz w:val="24"/>
          <w:szCs w:val="24"/>
        </w:rPr>
      </w:pPr>
      <w:r w:rsidRPr="001B1E29">
        <w:rPr>
          <w:sz w:val="24"/>
          <w:szCs w:val="24"/>
        </w:rPr>
        <w:t>Фильтр-восстановитель представляет собой фильтр нижних частот с частотой среза F</w:t>
      </w:r>
      <w:r w:rsidRPr="00A437FA">
        <w:rPr>
          <w:sz w:val="24"/>
          <w:szCs w:val="24"/>
          <w:vertAlign w:val="subscript"/>
        </w:rPr>
        <w:t>ср</w:t>
      </w:r>
      <w:r w:rsidRPr="001B1E29">
        <w:rPr>
          <w:sz w:val="24"/>
          <w:szCs w:val="24"/>
        </w:rPr>
        <w:t>.</w:t>
      </w:r>
    </w:p>
    <w:p w:rsidR="000613E4" w:rsidRPr="002255E2" w:rsidRDefault="00131BD7" w:rsidP="002255E2">
      <w:pPr>
        <w:pStyle w:val="aa"/>
      </w:pPr>
      <w:r w:rsidRPr="002255E2">
        <w:lastRenderedPageBreak/>
        <w:t xml:space="preserve">8.1. </w:t>
      </w:r>
      <w:r w:rsidR="004B7391" w:rsidRPr="002255E2">
        <w:t>Расчёт F</w:t>
      </w:r>
      <w:r w:rsidR="004B7391" w:rsidRPr="002255E2">
        <w:rPr>
          <w:vertAlign w:val="subscript"/>
        </w:rPr>
        <w:t>ср</w:t>
      </w:r>
    </w:p>
    <w:p w:rsidR="000613E4" w:rsidRPr="002844A1" w:rsidRDefault="005963A8" w:rsidP="005963A8">
      <w:pPr>
        <w:ind w:firstLine="567"/>
        <w:jc w:val="both"/>
        <w:rPr>
          <w:sz w:val="24"/>
          <w:szCs w:val="24"/>
        </w:rPr>
      </w:pPr>
      <w:r w:rsidRPr="005963A8">
        <w:rPr>
          <w:sz w:val="24"/>
          <w:szCs w:val="24"/>
        </w:rPr>
        <w:t>Согласно т. Котельникова, для восстановления аналогового сигнала без искажений следует применять фильтр восстановитель с частотой среза равной верхней частоте исходного сигнала, т.е. F</w:t>
      </w:r>
      <w:r w:rsidRPr="005963A8">
        <w:rPr>
          <w:sz w:val="24"/>
          <w:szCs w:val="24"/>
          <w:vertAlign w:val="subscript"/>
        </w:rPr>
        <w:t>ср</w:t>
      </w:r>
      <w:r>
        <w:rPr>
          <w:sz w:val="24"/>
          <w:szCs w:val="24"/>
        </w:rPr>
        <w:t xml:space="preserve"> </w:t>
      </w:r>
      <w:r w:rsidRPr="005963A8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5963A8">
        <w:rPr>
          <w:sz w:val="24"/>
          <w:szCs w:val="24"/>
        </w:rPr>
        <w:t>F</w:t>
      </w:r>
      <w:r w:rsidRPr="005963A8">
        <w:rPr>
          <w:sz w:val="24"/>
          <w:szCs w:val="24"/>
          <w:vertAlign w:val="subscript"/>
        </w:rPr>
        <w:t>в</w:t>
      </w:r>
      <w:r>
        <w:rPr>
          <w:sz w:val="24"/>
          <w:szCs w:val="24"/>
        </w:rPr>
        <w:t xml:space="preserve"> </w:t>
      </w:r>
      <w:r w:rsidRPr="005963A8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5963A8">
        <w:rPr>
          <w:sz w:val="24"/>
          <w:szCs w:val="24"/>
        </w:rPr>
        <w:t>10</w:t>
      </w:r>
      <w:r w:rsidRPr="005963A8">
        <w:rPr>
          <w:sz w:val="24"/>
          <w:szCs w:val="24"/>
          <w:vertAlign w:val="superscript"/>
        </w:rPr>
        <w:t>4</w:t>
      </w:r>
      <w:r w:rsidRPr="005963A8">
        <w:rPr>
          <w:sz w:val="24"/>
          <w:szCs w:val="24"/>
        </w:rPr>
        <w:t xml:space="preserve"> Гц.</w:t>
      </w:r>
    </w:p>
    <w:p w:rsidR="000613E4" w:rsidRPr="002255E2" w:rsidRDefault="00131BD7" w:rsidP="002255E2">
      <w:pPr>
        <w:pStyle w:val="aa"/>
      </w:pPr>
      <w:r w:rsidRPr="002255E2">
        <w:t xml:space="preserve">8.2. </w:t>
      </w:r>
      <w:r w:rsidR="004B7391" w:rsidRPr="002255E2">
        <w:t>Графики АЧХ и ФЧХ идеального фильтра-восстановителя</w:t>
      </w:r>
    </w:p>
    <w:p w:rsidR="00DB65A8" w:rsidRPr="00DB65A8" w:rsidRDefault="00DB65A8" w:rsidP="00DB65A8">
      <w:pPr>
        <w:pStyle w:val="a8"/>
        <w:ind w:firstLine="600"/>
        <w:rPr>
          <w:sz w:val="24"/>
          <w:szCs w:val="24"/>
        </w:rPr>
      </w:pPr>
      <w:r w:rsidRPr="00DB65A8">
        <w:rPr>
          <w:sz w:val="24"/>
          <w:szCs w:val="24"/>
        </w:rPr>
        <w:t xml:space="preserve">Фильтр </w:t>
      </w:r>
      <w:r>
        <w:rPr>
          <w:sz w:val="24"/>
          <w:szCs w:val="24"/>
        </w:rPr>
        <w:t>следует считать идеальным, если в полосе пропускания отсутствует ослабление сигнала и ФЧХ линейна.</w:t>
      </w:r>
    </w:p>
    <w:p w:rsidR="00DB65A8" w:rsidRDefault="00DB65A8" w:rsidP="00726C77">
      <w:pPr>
        <w:pStyle w:val="a8"/>
        <w:rPr>
          <w:b/>
          <w:sz w:val="28"/>
        </w:rPr>
      </w:pPr>
    </w:p>
    <w:p w:rsidR="00726C77" w:rsidRPr="0070620F" w:rsidRDefault="006C5BC2" w:rsidP="00726C77">
      <w:pPr>
        <w:pStyle w:val="a8"/>
        <w:rPr>
          <w:b/>
          <w:sz w:val="28"/>
        </w:rPr>
      </w:pP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1072" behindDoc="0" locked="0" layoutInCell="0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142240</wp:posOffset>
                </wp:positionV>
                <wp:extent cx="13335" cy="1459230"/>
                <wp:effectExtent l="59055" t="17145" r="41910" b="9525"/>
                <wp:wrapNone/>
                <wp:docPr id="16" name="Lin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35" cy="14592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316554" id="Line 97" o:spid="_x0000_s1026" style="position:absolute;flip:x 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95pt,11.2pt" to="192pt,1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" o:allowincell="f">
                <v:stroke endarrow="block"/>
              </v:lin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52400</wp:posOffset>
                </wp:positionV>
                <wp:extent cx="0" cy="1148715"/>
                <wp:effectExtent l="53340" t="17780" r="60960" b="5080"/>
                <wp:wrapNone/>
                <wp:docPr id="15" name="Lin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1148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B7A9F3" id="Line 115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pt,12pt" to="6pt,10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">
                <v:stroke endarrow="block"/>
              </v:line>
            </w:pict>
          </mc:Fallback>
        </mc:AlternateContent>
      </w: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42240</wp:posOffset>
                </wp:positionV>
                <wp:extent cx="548640" cy="274320"/>
                <wp:effectExtent l="0" t="0" r="0" b="3810"/>
                <wp:wrapNone/>
                <wp:docPr id="14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H(jw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101" type="#_x0000_t202" style="position:absolute;margin-left:3.75pt;margin-top:11.2pt;width:43.2pt;height:21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" o:allowincell="f" filled="f" stroked="f">
                <v:textbox>
                  <w:txbxContent>
                    <w:p w:rsidR="00726C77" w:rsidRDefault="00726C77" w:rsidP="00726C7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H(jw)</w:t>
                      </w:r>
                    </w:p>
                  </w:txbxContent>
                </v:textbox>
              </v:shape>
            </w:pict>
          </mc:Fallback>
        </mc:AlternateContent>
      </w: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3120" behindDoc="0" locked="0" layoutInCell="0" allowOverlap="1">
                <wp:simplePos x="0" y="0"/>
                <wp:positionH relativeFrom="column">
                  <wp:posOffset>2426970</wp:posOffset>
                </wp:positionH>
                <wp:positionV relativeFrom="paragraph">
                  <wp:posOffset>50800</wp:posOffset>
                </wp:positionV>
                <wp:extent cx="548640" cy="274320"/>
                <wp:effectExtent l="3810" t="1905" r="0" b="0"/>
                <wp:wrapNone/>
                <wp:docPr id="13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sym w:font="Symbol" w:char="F071"/>
                            </w:r>
                            <w:r>
                              <w:rPr>
                                <w:lang w:val="en-US"/>
                              </w:rPr>
                              <w:t>(w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102" type="#_x0000_t202" style="position:absolute;margin-left:191.1pt;margin-top:4pt;width:43.2pt;height:21.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" o:allowincell="f" filled="f" stroked="f">
                <v:textbox>
                  <w:txbxContent>
                    <w:p w:rsidR="00726C77" w:rsidRDefault="00726C77" w:rsidP="00726C7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sym w:font="Symbol" w:char="F071"/>
                      </w:r>
                      <w:r>
                        <w:rPr>
                          <w:lang w:val="en-US"/>
                        </w:rPr>
                        <w:t>(w)</w:t>
                      </w:r>
                    </w:p>
                  </w:txbxContent>
                </v:textbox>
              </v:shape>
            </w:pict>
          </mc:Fallback>
        </mc:AlternateContent>
      </w: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49024" behindDoc="0" locked="0" layoutInCell="0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142240</wp:posOffset>
                </wp:positionV>
                <wp:extent cx="0" cy="1097280"/>
                <wp:effectExtent l="0" t="0" r="0" b="0"/>
                <wp:wrapNone/>
                <wp:docPr id="12" name="Lin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728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592060" id="Line 94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45pt,11.2pt" to="-3.45pt,9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" o:allowincell="f" stroked="f">
                <v:stroke endarrow="block"/>
              </v:line>
            </w:pict>
          </mc:Fallback>
        </mc:AlternateContent>
      </w:r>
    </w:p>
    <w:p w:rsidR="00726C77" w:rsidRPr="0070620F" w:rsidRDefault="00726C77" w:rsidP="00726C77">
      <w:pPr>
        <w:pStyle w:val="a8"/>
        <w:rPr>
          <w:b/>
          <w:sz w:val="28"/>
        </w:rPr>
      </w:pPr>
    </w:p>
    <w:p w:rsidR="00726C77" w:rsidRPr="0070620F" w:rsidRDefault="006C5BC2" w:rsidP="00726C77">
      <w:pPr>
        <w:pStyle w:val="a8"/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12090</wp:posOffset>
                </wp:positionV>
                <wp:extent cx="0" cy="414020"/>
                <wp:effectExtent l="5715" t="10160" r="13335" b="13970"/>
                <wp:wrapNone/>
                <wp:docPr id="11" name="Lin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456B7A" id="Line 119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pt,16.7pt" to="60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"/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212090</wp:posOffset>
                </wp:positionV>
                <wp:extent cx="685800" cy="10160"/>
                <wp:effectExtent l="5715" t="10160" r="13335" b="8255"/>
                <wp:wrapNone/>
                <wp:docPr id="10" name="Lin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101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D56408" id="Line 118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pt,16.7pt" to="60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"/>
            </w:pict>
          </mc:Fallback>
        </mc:AlternateContent>
      </w: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-135255</wp:posOffset>
                </wp:positionH>
                <wp:positionV relativeFrom="paragraph">
                  <wp:posOffset>99060</wp:posOffset>
                </wp:positionV>
                <wp:extent cx="548640" cy="274320"/>
                <wp:effectExtent l="3810" t="1905" r="0" b="0"/>
                <wp:wrapNone/>
                <wp:docPr id="9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103" type="#_x0000_t202" style="position:absolute;margin-left:-10.65pt;margin-top:7.8pt;width:43.2pt;height:21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" o:allowincell="f" filled="f" stroked="f">
                <v:textbox>
                  <w:txbxContent>
                    <w:p w:rsidR="00726C77" w:rsidRDefault="00726C77" w:rsidP="00726C77"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726C77" w:rsidRPr="0070620F" w:rsidRDefault="006C5BC2" w:rsidP="00726C77">
      <w:pPr>
        <w:pStyle w:val="a8"/>
      </w:pP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2242185</wp:posOffset>
                </wp:positionH>
                <wp:positionV relativeFrom="paragraph">
                  <wp:posOffset>106680</wp:posOffset>
                </wp:positionV>
                <wp:extent cx="548640" cy="274320"/>
                <wp:effectExtent l="0" t="3175" r="3810" b="0"/>
                <wp:wrapNone/>
                <wp:docPr id="8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104" type="#_x0000_t202" style="position:absolute;margin-left:176.55pt;margin-top:8.4pt;width:43.2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" o:allowincell="f" filled="f" stroked="f">
                <v:textbox>
                  <w:txbxContent>
                    <w:p w:rsidR="00726C77" w:rsidRDefault="00726C77" w:rsidP="00726C77"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726C77" w:rsidRPr="0070620F" w:rsidRDefault="006C5BC2" w:rsidP="00726C77">
      <w:pPr>
        <w:pStyle w:val="a8"/>
      </w:pPr>
      <w:r w:rsidRPr="0070620F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22860</wp:posOffset>
                </wp:positionV>
                <wp:extent cx="1384935" cy="572770"/>
                <wp:effectExtent l="11430" t="8255" r="13335" b="9525"/>
                <wp:wrapNone/>
                <wp:docPr id="7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84935" cy="572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1C81A0" id="Line 103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95pt,1.8pt" to="300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" o:allowincell="f"/>
            </w:pict>
          </mc:Fallback>
        </mc:AlternateContent>
      </w:r>
      <w:r w:rsidRPr="0070620F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81610</wp:posOffset>
                </wp:positionV>
                <wp:extent cx="1554480" cy="0"/>
                <wp:effectExtent l="5715" t="52705" r="20955" b="61595"/>
                <wp:wrapNone/>
                <wp:docPr id="6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544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D3680E" id="Line 96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pt,14.3pt" to="128.4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">
                <v:stroke endarrow="block"/>
              </v:line>
            </w:pict>
          </mc:Fallback>
        </mc:AlternateContent>
      </w: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4345305</wp:posOffset>
                </wp:positionH>
                <wp:positionV relativeFrom="paragraph">
                  <wp:posOffset>22860</wp:posOffset>
                </wp:positionV>
                <wp:extent cx="548640" cy="274320"/>
                <wp:effectExtent l="0" t="0" r="0" b="3175"/>
                <wp:wrapNone/>
                <wp:docPr id="5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r>
                              <w:rPr>
                                <w:lang w:val="en-US"/>
                              </w:rPr>
                              <w:t xml:space="preserve">w, </w:t>
                            </w:r>
                            <w:r>
                              <w:t>Г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105" type="#_x0000_t202" style="position:absolute;margin-left:342.15pt;margin-top:1.8pt;width:43.2pt;height:21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" o:allowincell="f" filled="f" stroked="f">
                <v:textbox>
                  <w:txbxContent>
                    <w:p w:rsidR="00726C77" w:rsidRDefault="00726C77" w:rsidP="00726C77">
                      <w:r>
                        <w:rPr>
                          <w:lang w:val="en-US"/>
                        </w:rPr>
                        <w:t xml:space="preserve">w, </w:t>
                      </w:r>
                      <w: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Pr="0070620F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0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22860</wp:posOffset>
                </wp:positionV>
                <wp:extent cx="2286000" cy="0"/>
                <wp:effectExtent l="11430" t="55880" r="17145" b="58420"/>
                <wp:wrapNone/>
                <wp:docPr id="4" name="Lin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320B5D" id="Line 98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95pt,1.8pt" to="370.9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" o:allowincell="f">
                <v:stroke endarrow="block"/>
              </v:line>
            </w:pict>
          </mc:Fallback>
        </mc:AlternateContent>
      </w:r>
    </w:p>
    <w:p w:rsidR="00726C77" w:rsidRPr="0070620F" w:rsidRDefault="006C5BC2" w:rsidP="00726C77">
      <w:pPr>
        <w:pStyle w:val="a8"/>
      </w:pP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62865</wp:posOffset>
                </wp:positionV>
                <wp:extent cx="548640" cy="342900"/>
                <wp:effectExtent l="0" t="3810" r="0" b="0"/>
                <wp:wrapNone/>
                <wp:docPr id="3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r>
                              <w:rPr>
                                <w:lang w:val="en-US"/>
                              </w:rPr>
                              <w:t xml:space="preserve">w, </w:t>
                            </w:r>
                            <w:r>
                              <w:t>Г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106" type="#_x0000_t202" style="position:absolute;margin-left:114pt;margin-top:4.95pt;width:43.2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" filled="f" stroked="f">
                <v:textbox>
                  <w:txbxContent>
                    <w:p w:rsidR="00726C77" w:rsidRDefault="00726C77" w:rsidP="00726C77">
                      <w:r>
                        <w:rPr>
                          <w:lang w:val="en-US"/>
                        </w:rPr>
                        <w:t xml:space="preserve">w, </w:t>
                      </w:r>
                      <w: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Pr="0070620F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62865</wp:posOffset>
                </wp:positionV>
                <wp:extent cx="990600" cy="274320"/>
                <wp:effectExtent l="0" t="3810" r="3810" b="0"/>
                <wp:wrapNone/>
                <wp:docPr id="2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6C77" w:rsidRDefault="00726C77" w:rsidP="00726C77"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726C77">
                              <w:rPr>
                                <w:vertAlign w:val="subscript"/>
                              </w:rPr>
                              <w:t>ср</w:t>
                            </w:r>
                            <w:r>
                              <w:t xml:space="preserve"> = 2</w:t>
                            </w:r>
                            <w:r>
                              <w:rPr>
                                <w:lang w:val="en-US"/>
                              </w:rPr>
                              <w:sym w:font="Symbol" w:char="F070"/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r w:rsidRPr="00726C77">
                              <w:rPr>
                                <w:vertAlign w:val="subscript"/>
                              </w:rPr>
                              <w:t>с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107" type="#_x0000_t202" style="position:absolute;margin-left:18pt;margin-top:4.95pt;width:78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" filled="f" stroked="f">
                <v:textbox>
                  <w:txbxContent>
                    <w:p w:rsidR="00726C77" w:rsidRDefault="00726C77" w:rsidP="00726C77">
                      <w:r>
                        <w:rPr>
                          <w:lang w:val="en-US"/>
                        </w:rPr>
                        <w:t>W</w:t>
                      </w:r>
                      <w:r w:rsidRPr="00726C77">
                        <w:rPr>
                          <w:vertAlign w:val="subscript"/>
                        </w:rPr>
                        <w:t>ср</w:t>
                      </w:r>
                      <w:r>
                        <w:t xml:space="preserve"> = 2</w:t>
                      </w:r>
                      <w:r>
                        <w:rPr>
                          <w:lang w:val="en-US"/>
                        </w:rPr>
                        <w:sym w:font="Symbol" w:char="F070"/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726C77">
                        <w:rPr>
                          <w:vertAlign w:val="subscript"/>
                        </w:rPr>
                        <w:t>ср</w:t>
                      </w:r>
                    </w:p>
                  </w:txbxContent>
                </v:textbox>
              </v:shape>
            </w:pict>
          </mc:Fallback>
        </mc:AlternateContent>
      </w:r>
    </w:p>
    <w:p w:rsidR="00726C77" w:rsidRPr="0070620F" w:rsidRDefault="00726C77" w:rsidP="00726C77">
      <w:pPr>
        <w:pStyle w:val="a8"/>
      </w:pPr>
    </w:p>
    <w:p w:rsidR="00726C77" w:rsidRDefault="00726C77" w:rsidP="00726C77">
      <w:pPr>
        <w:pStyle w:val="a8"/>
      </w:pPr>
    </w:p>
    <w:p w:rsidR="00726C77" w:rsidRPr="00726C77" w:rsidRDefault="00726C77" w:rsidP="00726C77">
      <w:pPr>
        <w:pStyle w:val="a8"/>
      </w:pPr>
    </w:p>
    <w:p w:rsidR="00726C77" w:rsidRPr="00726C77" w:rsidRDefault="006C5BC2" w:rsidP="00726C77">
      <w:pPr>
        <w:pStyle w:val="a8"/>
        <w:rPr>
          <w:lang w:val="en-US"/>
        </w:rPr>
      </w:pPr>
      <w:r w:rsidRPr="0070620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1053465</wp:posOffset>
                </wp:positionH>
                <wp:positionV relativeFrom="paragraph">
                  <wp:posOffset>53340</wp:posOffset>
                </wp:positionV>
                <wp:extent cx="182880" cy="457200"/>
                <wp:effectExtent l="11430" t="6985" r="5715" b="12065"/>
                <wp:wrapNone/>
                <wp:docPr id="1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2880" cy="457200"/>
                        </a:xfrm>
                        <a:prstGeom prst="leftBrace">
                          <a:avLst>
                            <a:gd name="adj1" fmla="val 20833"/>
                            <a:gd name="adj2" fmla="val 458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7D676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09" o:spid="_x0000_s1026" type="#_x0000_t87" style="position:absolute;margin-left:82.95pt;margin-top:4.2pt;width:14.4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" o:allowincell="f" adj=",9900"/>
            </w:pict>
          </mc:Fallback>
        </mc:AlternateContent>
      </w:r>
      <w:r w:rsidR="00726C77" w:rsidRPr="00DB65A8">
        <w:tab/>
      </w:r>
      <w:r w:rsidR="00726C77" w:rsidRPr="00DB65A8">
        <w:tab/>
      </w:r>
      <w:r w:rsidR="00726C77" w:rsidRPr="00DB65A8">
        <w:tab/>
      </w:r>
      <w:r w:rsidR="00726C77" w:rsidRPr="00726C77">
        <w:rPr>
          <w:lang w:val="en-US"/>
        </w:rPr>
        <w:t>1, 0</w:t>
      </w:r>
      <w:r w:rsidR="00726C77" w:rsidRPr="00726C77">
        <w:rPr>
          <w:u w:val="single"/>
          <w:lang w:val="en-US"/>
        </w:rPr>
        <w:t>&lt;</w:t>
      </w:r>
      <w:r w:rsidR="00726C77" w:rsidRPr="0070620F">
        <w:rPr>
          <w:lang w:val="en-US"/>
        </w:rPr>
        <w:t>w</w:t>
      </w:r>
      <w:r w:rsidR="00726C77" w:rsidRPr="00726C77">
        <w:rPr>
          <w:u w:val="single"/>
          <w:lang w:val="en-US"/>
        </w:rPr>
        <w:t>&lt;</w:t>
      </w:r>
      <w:r w:rsidR="00726C77" w:rsidRPr="00726C77">
        <w:rPr>
          <w:lang w:val="en-US"/>
        </w:rPr>
        <w:t>2</w:t>
      </w:r>
      <w:r w:rsidR="00726C77" w:rsidRPr="0070620F">
        <w:rPr>
          <w:lang w:val="en-US"/>
        </w:rPr>
        <w:sym w:font="Symbol" w:char="F070"/>
      </w:r>
      <w:r w:rsidR="00726C77" w:rsidRPr="0070620F">
        <w:rPr>
          <w:lang w:val="en-US"/>
        </w:rPr>
        <w:t>F</w:t>
      </w:r>
      <w:r w:rsidR="00726C77" w:rsidRPr="0070620F">
        <w:t>ср</w:t>
      </w:r>
    </w:p>
    <w:p w:rsidR="00726C77" w:rsidRPr="00726C77" w:rsidRDefault="00726C77" w:rsidP="00726C77">
      <w:pPr>
        <w:pStyle w:val="a8"/>
        <w:rPr>
          <w:lang w:val="en-US"/>
        </w:rPr>
      </w:pPr>
      <w:r w:rsidRPr="0070620F">
        <w:t>АЧХ</w:t>
      </w:r>
      <w:r w:rsidRPr="00726C77">
        <w:rPr>
          <w:lang w:val="en-US"/>
        </w:rPr>
        <w:t>:</w:t>
      </w:r>
      <w:r w:rsidRPr="00726C77">
        <w:rPr>
          <w:lang w:val="en-US"/>
        </w:rPr>
        <w:tab/>
        <w:t>|</w:t>
      </w:r>
      <w:r w:rsidRPr="0070620F">
        <w:rPr>
          <w:lang w:val="en-US"/>
        </w:rPr>
        <w:t>H</w:t>
      </w:r>
      <w:r w:rsidRPr="00726C77">
        <w:rPr>
          <w:lang w:val="en-US"/>
        </w:rPr>
        <w:t>(</w:t>
      </w:r>
      <w:r w:rsidRPr="0070620F">
        <w:rPr>
          <w:lang w:val="en-US"/>
        </w:rPr>
        <w:t>jw</w:t>
      </w:r>
      <w:r w:rsidRPr="00726C77">
        <w:rPr>
          <w:lang w:val="en-US"/>
        </w:rPr>
        <w:t>)|=</w:t>
      </w:r>
    </w:p>
    <w:p w:rsidR="00726C77" w:rsidRPr="0070620F" w:rsidRDefault="00726C77" w:rsidP="00726C77">
      <w:pPr>
        <w:pStyle w:val="a8"/>
      </w:pPr>
      <w:r w:rsidRPr="00726C77">
        <w:rPr>
          <w:lang w:val="en-US"/>
        </w:rPr>
        <w:tab/>
      </w:r>
      <w:r w:rsidRPr="00726C77">
        <w:rPr>
          <w:lang w:val="en-US"/>
        </w:rPr>
        <w:tab/>
      </w:r>
      <w:r w:rsidRPr="00726C77">
        <w:rPr>
          <w:lang w:val="en-US"/>
        </w:rPr>
        <w:tab/>
      </w:r>
      <w:r w:rsidRPr="0070620F">
        <w:t xml:space="preserve">0, </w:t>
      </w:r>
      <w:r w:rsidRPr="0070620F">
        <w:rPr>
          <w:lang w:val="en-US"/>
        </w:rPr>
        <w:t>w</w:t>
      </w:r>
      <w:r w:rsidRPr="0070620F">
        <w:t>&gt;</w:t>
      </w:r>
      <w:r w:rsidRPr="0070620F">
        <w:rPr>
          <w:lang w:val="en-US"/>
        </w:rPr>
        <w:t>F</w:t>
      </w:r>
      <w:r w:rsidRPr="0070620F">
        <w:t>ср</w:t>
      </w:r>
    </w:p>
    <w:p w:rsidR="00726C77" w:rsidRPr="0070620F" w:rsidRDefault="00726C77" w:rsidP="00726C77">
      <w:pPr>
        <w:pStyle w:val="a8"/>
      </w:pPr>
      <w:r w:rsidRPr="0070620F">
        <w:t>ФЧХ:</w:t>
      </w:r>
      <w:r w:rsidRPr="0070620F">
        <w:tab/>
      </w:r>
      <w:r w:rsidRPr="0070620F">
        <w:sym w:font="Symbol" w:char="F071"/>
      </w:r>
      <w:r w:rsidRPr="0070620F">
        <w:t>(</w:t>
      </w:r>
      <w:r w:rsidRPr="0070620F">
        <w:rPr>
          <w:lang w:val="en-US"/>
        </w:rPr>
        <w:t>w</w:t>
      </w:r>
      <w:r w:rsidRPr="0070620F">
        <w:t>)=-</w:t>
      </w:r>
      <w:r w:rsidRPr="0070620F">
        <w:rPr>
          <w:lang w:val="en-US"/>
        </w:rPr>
        <w:t>wt</w:t>
      </w:r>
    </w:p>
    <w:p w:rsidR="000613E4" w:rsidRPr="002844A1" w:rsidRDefault="000613E4" w:rsidP="00D442AA">
      <w:pPr>
        <w:ind w:firstLine="567"/>
        <w:jc w:val="both"/>
        <w:rPr>
          <w:sz w:val="24"/>
          <w:szCs w:val="24"/>
        </w:rPr>
      </w:pPr>
    </w:p>
    <w:p w:rsidR="000613E4" w:rsidRPr="002844A1" w:rsidRDefault="000613E4" w:rsidP="00D442AA">
      <w:pPr>
        <w:ind w:firstLine="567"/>
        <w:jc w:val="both"/>
        <w:rPr>
          <w:sz w:val="24"/>
          <w:szCs w:val="24"/>
        </w:rPr>
      </w:pPr>
    </w:p>
    <w:p w:rsidR="000613E4" w:rsidRDefault="000613E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3102D4" w:rsidRDefault="003102D4" w:rsidP="00D442AA">
      <w:pPr>
        <w:ind w:firstLine="567"/>
        <w:jc w:val="both"/>
        <w:rPr>
          <w:sz w:val="24"/>
          <w:szCs w:val="24"/>
        </w:rPr>
      </w:pPr>
    </w:p>
    <w:p w:rsidR="00C65601" w:rsidRDefault="00C65601" w:rsidP="00D442AA">
      <w:pPr>
        <w:ind w:firstLine="567"/>
        <w:jc w:val="both"/>
        <w:rPr>
          <w:sz w:val="24"/>
          <w:szCs w:val="24"/>
        </w:rPr>
      </w:pPr>
    </w:p>
    <w:p w:rsidR="00C65601" w:rsidRDefault="00C65601" w:rsidP="00D442AA">
      <w:pPr>
        <w:ind w:firstLine="567"/>
        <w:jc w:val="both"/>
        <w:rPr>
          <w:sz w:val="24"/>
          <w:szCs w:val="24"/>
        </w:rPr>
      </w:pPr>
    </w:p>
    <w:p w:rsidR="00C65601" w:rsidRDefault="00C65601" w:rsidP="00D442AA">
      <w:pPr>
        <w:ind w:firstLine="567"/>
        <w:jc w:val="both"/>
        <w:rPr>
          <w:sz w:val="24"/>
          <w:szCs w:val="24"/>
        </w:rPr>
      </w:pPr>
    </w:p>
    <w:p w:rsidR="003102D4" w:rsidRPr="002844A1" w:rsidRDefault="003102D4" w:rsidP="00D442AA">
      <w:pPr>
        <w:ind w:firstLine="567"/>
        <w:jc w:val="both"/>
        <w:rPr>
          <w:sz w:val="24"/>
          <w:szCs w:val="24"/>
        </w:rPr>
      </w:pPr>
    </w:p>
    <w:p w:rsidR="000613E4" w:rsidRPr="0070620F" w:rsidRDefault="000613E4" w:rsidP="000613E4">
      <w:pPr>
        <w:pStyle w:val="a8"/>
        <w:jc w:val="center"/>
        <w:rPr>
          <w:b/>
          <w:sz w:val="32"/>
          <w:szCs w:val="32"/>
        </w:rPr>
      </w:pPr>
      <w:r w:rsidRPr="0070620F">
        <w:rPr>
          <w:b/>
          <w:sz w:val="32"/>
          <w:szCs w:val="32"/>
        </w:rPr>
        <w:lastRenderedPageBreak/>
        <w:t>Список используемой литературы:</w:t>
      </w:r>
    </w:p>
    <w:p w:rsidR="000613E4" w:rsidRPr="0070620F" w:rsidRDefault="000613E4" w:rsidP="000613E4">
      <w:pPr>
        <w:pStyle w:val="a8"/>
      </w:pPr>
    </w:p>
    <w:p w:rsidR="000613E4" w:rsidRPr="00590C32" w:rsidRDefault="000613E4" w:rsidP="000613E4">
      <w:pPr>
        <w:pStyle w:val="a8"/>
        <w:numPr>
          <w:ilvl w:val="0"/>
          <w:numId w:val="1"/>
        </w:numPr>
        <w:spacing w:after="0"/>
        <w:rPr>
          <w:sz w:val="24"/>
          <w:szCs w:val="24"/>
        </w:rPr>
      </w:pPr>
      <w:r w:rsidRPr="00590C32">
        <w:rPr>
          <w:sz w:val="24"/>
          <w:szCs w:val="24"/>
        </w:rPr>
        <w:t>"Теория передачи сигналов", А.Г. Зюко, Д.Д. Кловский, М.В. Назаров, Л.М. Финк; М. Радио и связь, 1986г.</w:t>
      </w:r>
    </w:p>
    <w:p w:rsidR="000613E4" w:rsidRPr="00590C32" w:rsidRDefault="000613E4" w:rsidP="000613E4">
      <w:pPr>
        <w:pStyle w:val="a8"/>
        <w:rPr>
          <w:sz w:val="24"/>
          <w:szCs w:val="24"/>
        </w:rPr>
      </w:pPr>
    </w:p>
    <w:p w:rsidR="000613E4" w:rsidRPr="00590C32" w:rsidRDefault="000613E4" w:rsidP="000613E4">
      <w:pPr>
        <w:pStyle w:val="a8"/>
        <w:numPr>
          <w:ilvl w:val="0"/>
          <w:numId w:val="1"/>
        </w:numPr>
        <w:spacing w:after="0"/>
        <w:rPr>
          <w:sz w:val="24"/>
          <w:szCs w:val="24"/>
        </w:rPr>
      </w:pPr>
      <w:r w:rsidRPr="00590C32">
        <w:rPr>
          <w:sz w:val="24"/>
          <w:szCs w:val="24"/>
        </w:rPr>
        <w:t xml:space="preserve">"Методические указания к курсовой работе по дисциплинам "Теория электрической связи" и "Радиотехнические цепи и сигналы"". </w:t>
      </w:r>
    </w:p>
    <w:p w:rsidR="000613E4" w:rsidRPr="00590C32" w:rsidRDefault="000613E4" w:rsidP="000613E4">
      <w:pPr>
        <w:pStyle w:val="a8"/>
        <w:ind w:firstLine="720"/>
        <w:rPr>
          <w:sz w:val="24"/>
          <w:szCs w:val="24"/>
        </w:rPr>
      </w:pPr>
      <w:r w:rsidRPr="00590C32">
        <w:rPr>
          <w:sz w:val="24"/>
          <w:szCs w:val="24"/>
        </w:rPr>
        <w:t>Г.И. Смирнов; ЛЭИС.-Л.,1991г.</w:t>
      </w:r>
    </w:p>
    <w:p w:rsidR="000613E4" w:rsidRPr="00590C32" w:rsidRDefault="000613E4" w:rsidP="000613E4">
      <w:pPr>
        <w:pStyle w:val="a8"/>
        <w:rPr>
          <w:sz w:val="24"/>
          <w:szCs w:val="24"/>
        </w:rPr>
      </w:pPr>
    </w:p>
    <w:p w:rsidR="000613E4" w:rsidRPr="00590C32" w:rsidRDefault="000613E4" w:rsidP="000613E4">
      <w:pPr>
        <w:pStyle w:val="a8"/>
        <w:numPr>
          <w:ilvl w:val="0"/>
          <w:numId w:val="1"/>
        </w:numPr>
        <w:spacing w:after="0"/>
        <w:rPr>
          <w:sz w:val="24"/>
          <w:szCs w:val="24"/>
        </w:rPr>
      </w:pPr>
      <w:r w:rsidRPr="00590C32">
        <w:rPr>
          <w:sz w:val="24"/>
          <w:szCs w:val="24"/>
        </w:rPr>
        <w:t>"Интеграл вероятностей", А.К. Митропольский; Лен. Университет 1972г.</w:t>
      </w:r>
    </w:p>
    <w:p w:rsidR="000613E4" w:rsidRPr="00590C32" w:rsidRDefault="000613E4" w:rsidP="00D442AA">
      <w:pPr>
        <w:ind w:firstLine="567"/>
        <w:jc w:val="both"/>
        <w:rPr>
          <w:sz w:val="24"/>
          <w:szCs w:val="24"/>
        </w:rPr>
      </w:pPr>
    </w:p>
    <w:sectPr w:rsidR="000613E4" w:rsidRPr="00590C32" w:rsidSect="00D442AA">
      <w:headerReference w:type="even" r:id="rId200"/>
      <w:headerReference w:type="default" r:id="rId201"/>
      <w:pgSz w:w="12240" w:h="15840"/>
      <w:pgMar w:top="1134" w:right="1134" w:bottom="1134" w:left="1134" w:header="720" w:footer="720" w:gutter="0"/>
      <w:pgNumType w:start="0"/>
      <w:cols w:space="708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4CD4" w:rsidRDefault="00934CD4">
      <w:r>
        <w:separator/>
      </w:r>
    </w:p>
  </w:endnote>
  <w:endnote w:type="continuationSeparator" w:id="0">
    <w:p w:rsidR="00934CD4" w:rsidRDefault="00934C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4CD4" w:rsidRDefault="00934CD4">
      <w:r>
        <w:separator/>
      </w:r>
    </w:p>
  </w:footnote>
  <w:footnote w:type="continuationSeparator" w:id="0">
    <w:p w:rsidR="00934CD4" w:rsidRDefault="00934C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3095" w:rsidRDefault="00D83095" w:rsidP="0019670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83095" w:rsidRDefault="00D83095" w:rsidP="00D442AA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3095" w:rsidRPr="00D442AA" w:rsidRDefault="00D83095" w:rsidP="0019670C">
    <w:pPr>
      <w:pStyle w:val="a4"/>
      <w:framePr w:wrap="around" w:vAnchor="text" w:hAnchor="margin" w:xAlign="right" w:y="1"/>
      <w:rPr>
        <w:rStyle w:val="a5"/>
        <w:sz w:val="16"/>
        <w:szCs w:val="16"/>
      </w:rPr>
    </w:pPr>
    <w:r w:rsidRPr="00D442AA">
      <w:rPr>
        <w:rStyle w:val="a5"/>
        <w:sz w:val="16"/>
        <w:szCs w:val="16"/>
      </w:rPr>
      <w:fldChar w:fldCharType="begin"/>
    </w:r>
    <w:r w:rsidRPr="00D442AA">
      <w:rPr>
        <w:rStyle w:val="a5"/>
        <w:sz w:val="16"/>
        <w:szCs w:val="16"/>
      </w:rPr>
      <w:instrText xml:space="preserve">PAGE  </w:instrText>
    </w:r>
    <w:r w:rsidRPr="00D442AA">
      <w:rPr>
        <w:rStyle w:val="a5"/>
        <w:sz w:val="16"/>
        <w:szCs w:val="16"/>
      </w:rPr>
      <w:fldChar w:fldCharType="separate"/>
    </w:r>
    <w:r w:rsidR="006C5BC2">
      <w:rPr>
        <w:rStyle w:val="a5"/>
        <w:noProof/>
        <w:sz w:val="16"/>
        <w:szCs w:val="16"/>
      </w:rPr>
      <w:t>3</w:t>
    </w:r>
    <w:r w:rsidRPr="00D442AA">
      <w:rPr>
        <w:rStyle w:val="a5"/>
        <w:sz w:val="16"/>
        <w:szCs w:val="16"/>
      </w:rPr>
      <w:fldChar w:fldCharType="end"/>
    </w:r>
  </w:p>
  <w:p w:rsidR="00D83095" w:rsidRDefault="00D83095" w:rsidP="00D442AA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0B62D0B"/>
    <w:multiLevelType w:val="singleLevel"/>
    <w:tmpl w:val="745EDC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rawingGridVerticalSpacing w:val="163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1358"/>
    <w:rsid w:val="00021CE3"/>
    <w:rsid w:val="00026798"/>
    <w:rsid w:val="00043B05"/>
    <w:rsid w:val="00047C6B"/>
    <w:rsid w:val="0005231D"/>
    <w:rsid w:val="000572D4"/>
    <w:rsid w:val="000613E4"/>
    <w:rsid w:val="00061809"/>
    <w:rsid w:val="00061EDD"/>
    <w:rsid w:val="0006719B"/>
    <w:rsid w:val="00075F81"/>
    <w:rsid w:val="00083796"/>
    <w:rsid w:val="000952A6"/>
    <w:rsid w:val="000A7F0D"/>
    <w:rsid w:val="000B0D9A"/>
    <w:rsid w:val="000B3C1A"/>
    <w:rsid w:val="000C0141"/>
    <w:rsid w:val="000C1C9E"/>
    <w:rsid w:val="000C46D4"/>
    <w:rsid w:val="000C5D6E"/>
    <w:rsid w:val="000D7CF7"/>
    <w:rsid w:val="0010253E"/>
    <w:rsid w:val="0010631D"/>
    <w:rsid w:val="001112AB"/>
    <w:rsid w:val="00112A3C"/>
    <w:rsid w:val="0011547F"/>
    <w:rsid w:val="00120B57"/>
    <w:rsid w:val="00131BD7"/>
    <w:rsid w:val="00132009"/>
    <w:rsid w:val="00151EFB"/>
    <w:rsid w:val="0015256E"/>
    <w:rsid w:val="0019670C"/>
    <w:rsid w:val="001A0E5C"/>
    <w:rsid w:val="001A75F6"/>
    <w:rsid w:val="001B1E29"/>
    <w:rsid w:val="001D1F72"/>
    <w:rsid w:val="001D2BCF"/>
    <w:rsid w:val="001E5ACC"/>
    <w:rsid w:val="001F1444"/>
    <w:rsid w:val="00202169"/>
    <w:rsid w:val="00205BFD"/>
    <w:rsid w:val="002162B6"/>
    <w:rsid w:val="00220A20"/>
    <w:rsid w:val="002255E2"/>
    <w:rsid w:val="00230CE6"/>
    <w:rsid w:val="002322F1"/>
    <w:rsid w:val="00252CD4"/>
    <w:rsid w:val="00257D0B"/>
    <w:rsid w:val="00261050"/>
    <w:rsid w:val="00264237"/>
    <w:rsid w:val="00264E70"/>
    <w:rsid w:val="00265820"/>
    <w:rsid w:val="0027217D"/>
    <w:rsid w:val="0028412A"/>
    <w:rsid w:val="002844A1"/>
    <w:rsid w:val="002918EC"/>
    <w:rsid w:val="00292D2D"/>
    <w:rsid w:val="00293BC2"/>
    <w:rsid w:val="00295386"/>
    <w:rsid w:val="00297D03"/>
    <w:rsid w:val="002A2173"/>
    <w:rsid w:val="002A4C7F"/>
    <w:rsid w:val="002A5186"/>
    <w:rsid w:val="002A5922"/>
    <w:rsid w:val="002B0C85"/>
    <w:rsid w:val="002B4A65"/>
    <w:rsid w:val="002C4AC2"/>
    <w:rsid w:val="002D4C16"/>
    <w:rsid w:val="00300597"/>
    <w:rsid w:val="003102D4"/>
    <w:rsid w:val="00311C64"/>
    <w:rsid w:val="0032495B"/>
    <w:rsid w:val="00354592"/>
    <w:rsid w:val="003633FC"/>
    <w:rsid w:val="00363790"/>
    <w:rsid w:val="00365B3A"/>
    <w:rsid w:val="00366086"/>
    <w:rsid w:val="0037033E"/>
    <w:rsid w:val="00371BCF"/>
    <w:rsid w:val="003907FA"/>
    <w:rsid w:val="00393D38"/>
    <w:rsid w:val="00394BAB"/>
    <w:rsid w:val="003A3614"/>
    <w:rsid w:val="003A3DFF"/>
    <w:rsid w:val="003C1974"/>
    <w:rsid w:val="003C3403"/>
    <w:rsid w:val="003D12E1"/>
    <w:rsid w:val="003D2E83"/>
    <w:rsid w:val="003E7555"/>
    <w:rsid w:val="00422797"/>
    <w:rsid w:val="004251F7"/>
    <w:rsid w:val="004338C0"/>
    <w:rsid w:val="00446E72"/>
    <w:rsid w:val="00464FD6"/>
    <w:rsid w:val="00474C3C"/>
    <w:rsid w:val="004871E2"/>
    <w:rsid w:val="0048748E"/>
    <w:rsid w:val="004934A2"/>
    <w:rsid w:val="004B7391"/>
    <w:rsid w:val="00526D37"/>
    <w:rsid w:val="00562EE2"/>
    <w:rsid w:val="005678A4"/>
    <w:rsid w:val="00571F29"/>
    <w:rsid w:val="00582651"/>
    <w:rsid w:val="005828B1"/>
    <w:rsid w:val="00584708"/>
    <w:rsid w:val="00590C32"/>
    <w:rsid w:val="005963A8"/>
    <w:rsid w:val="005A7B87"/>
    <w:rsid w:val="005B34F9"/>
    <w:rsid w:val="005C2C74"/>
    <w:rsid w:val="005C59F5"/>
    <w:rsid w:val="005E08F9"/>
    <w:rsid w:val="005E68C3"/>
    <w:rsid w:val="005F33BB"/>
    <w:rsid w:val="00602517"/>
    <w:rsid w:val="006334F9"/>
    <w:rsid w:val="0065406D"/>
    <w:rsid w:val="0065767D"/>
    <w:rsid w:val="0066784C"/>
    <w:rsid w:val="00671D3D"/>
    <w:rsid w:val="00674883"/>
    <w:rsid w:val="0067570F"/>
    <w:rsid w:val="006A132B"/>
    <w:rsid w:val="006B229F"/>
    <w:rsid w:val="006C3EF9"/>
    <w:rsid w:val="006C5BC2"/>
    <w:rsid w:val="006D2F60"/>
    <w:rsid w:val="006E6FD9"/>
    <w:rsid w:val="006F4698"/>
    <w:rsid w:val="00703E5A"/>
    <w:rsid w:val="0071028F"/>
    <w:rsid w:val="007104E8"/>
    <w:rsid w:val="00710AD7"/>
    <w:rsid w:val="00715C04"/>
    <w:rsid w:val="007235A9"/>
    <w:rsid w:val="00726C77"/>
    <w:rsid w:val="0073045B"/>
    <w:rsid w:val="00730BAB"/>
    <w:rsid w:val="007363E6"/>
    <w:rsid w:val="0075027E"/>
    <w:rsid w:val="00762E7C"/>
    <w:rsid w:val="00782425"/>
    <w:rsid w:val="0078469C"/>
    <w:rsid w:val="007B223A"/>
    <w:rsid w:val="007D2FA8"/>
    <w:rsid w:val="007D7ABF"/>
    <w:rsid w:val="007E3113"/>
    <w:rsid w:val="007F2A39"/>
    <w:rsid w:val="008022C3"/>
    <w:rsid w:val="00804451"/>
    <w:rsid w:val="008079C9"/>
    <w:rsid w:val="008230A2"/>
    <w:rsid w:val="008313D8"/>
    <w:rsid w:val="00841B27"/>
    <w:rsid w:val="00845AF5"/>
    <w:rsid w:val="00874537"/>
    <w:rsid w:val="00875D8E"/>
    <w:rsid w:val="00881210"/>
    <w:rsid w:val="008813C1"/>
    <w:rsid w:val="008819B1"/>
    <w:rsid w:val="00892CCC"/>
    <w:rsid w:val="00896105"/>
    <w:rsid w:val="008A760F"/>
    <w:rsid w:val="008B1684"/>
    <w:rsid w:val="008B4DF1"/>
    <w:rsid w:val="008C7881"/>
    <w:rsid w:val="008D3606"/>
    <w:rsid w:val="008D4100"/>
    <w:rsid w:val="008D52A1"/>
    <w:rsid w:val="008D68C7"/>
    <w:rsid w:val="008E1ADF"/>
    <w:rsid w:val="008F66E5"/>
    <w:rsid w:val="008F671C"/>
    <w:rsid w:val="00916F51"/>
    <w:rsid w:val="00934CD4"/>
    <w:rsid w:val="009464F5"/>
    <w:rsid w:val="009544F5"/>
    <w:rsid w:val="009751C5"/>
    <w:rsid w:val="00976F6F"/>
    <w:rsid w:val="00995ECC"/>
    <w:rsid w:val="009A33A0"/>
    <w:rsid w:val="009E1691"/>
    <w:rsid w:val="009E243B"/>
    <w:rsid w:val="009E3E33"/>
    <w:rsid w:val="009E574D"/>
    <w:rsid w:val="009F3BFA"/>
    <w:rsid w:val="009F6113"/>
    <w:rsid w:val="009F7E09"/>
    <w:rsid w:val="00A00641"/>
    <w:rsid w:val="00A00BAB"/>
    <w:rsid w:val="00A01227"/>
    <w:rsid w:val="00A025C0"/>
    <w:rsid w:val="00A07B9C"/>
    <w:rsid w:val="00A437FA"/>
    <w:rsid w:val="00A46B66"/>
    <w:rsid w:val="00A525B8"/>
    <w:rsid w:val="00A52666"/>
    <w:rsid w:val="00A6687F"/>
    <w:rsid w:val="00A66A0E"/>
    <w:rsid w:val="00A76C6A"/>
    <w:rsid w:val="00A76F0D"/>
    <w:rsid w:val="00A85932"/>
    <w:rsid w:val="00A870A2"/>
    <w:rsid w:val="00AA285C"/>
    <w:rsid w:val="00AB3C36"/>
    <w:rsid w:val="00AC421F"/>
    <w:rsid w:val="00AD251A"/>
    <w:rsid w:val="00AE4833"/>
    <w:rsid w:val="00B223E4"/>
    <w:rsid w:val="00B22859"/>
    <w:rsid w:val="00B35577"/>
    <w:rsid w:val="00B40070"/>
    <w:rsid w:val="00B41009"/>
    <w:rsid w:val="00B42ACE"/>
    <w:rsid w:val="00B470A9"/>
    <w:rsid w:val="00B518F4"/>
    <w:rsid w:val="00B658B6"/>
    <w:rsid w:val="00B66EEA"/>
    <w:rsid w:val="00B8263D"/>
    <w:rsid w:val="00B8417B"/>
    <w:rsid w:val="00B860BE"/>
    <w:rsid w:val="00B94034"/>
    <w:rsid w:val="00BA4D0A"/>
    <w:rsid w:val="00BC22D9"/>
    <w:rsid w:val="00BC4382"/>
    <w:rsid w:val="00BE222D"/>
    <w:rsid w:val="00BE5913"/>
    <w:rsid w:val="00BF36A2"/>
    <w:rsid w:val="00C11383"/>
    <w:rsid w:val="00C164BA"/>
    <w:rsid w:val="00C1720C"/>
    <w:rsid w:val="00C22423"/>
    <w:rsid w:val="00C25A69"/>
    <w:rsid w:val="00C31BE1"/>
    <w:rsid w:val="00C64372"/>
    <w:rsid w:val="00C65601"/>
    <w:rsid w:val="00C7016F"/>
    <w:rsid w:val="00C71225"/>
    <w:rsid w:val="00C714F2"/>
    <w:rsid w:val="00C94666"/>
    <w:rsid w:val="00CA1D41"/>
    <w:rsid w:val="00CA6A9B"/>
    <w:rsid w:val="00D366AE"/>
    <w:rsid w:val="00D36FD7"/>
    <w:rsid w:val="00D442AA"/>
    <w:rsid w:val="00D47428"/>
    <w:rsid w:val="00D551BF"/>
    <w:rsid w:val="00D61280"/>
    <w:rsid w:val="00D71358"/>
    <w:rsid w:val="00D81AE0"/>
    <w:rsid w:val="00D81B6D"/>
    <w:rsid w:val="00D827C8"/>
    <w:rsid w:val="00D82D59"/>
    <w:rsid w:val="00D83095"/>
    <w:rsid w:val="00D92662"/>
    <w:rsid w:val="00DA73F0"/>
    <w:rsid w:val="00DA7CA0"/>
    <w:rsid w:val="00DB65A8"/>
    <w:rsid w:val="00DB6BA0"/>
    <w:rsid w:val="00DD309C"/>
    <w:rsid w:val="00DD4E72"/>
    <w:rsid w:val="00DD6900"/>
    <w:rsid w:val="00DE4F92"/>
    <w:rsid w:val="00DF1852"/>
    <w:rsid w:val="00DF7739"/>
    <w:rsid w:val="00E00A45"/>
    <w:rsid w:val="00E02E5A"/>
    <w:rsid w:val="00E12911"/>
    <w:rsid w:val="00E51301"/>
    <w:rsid w:val="00E565B2"/>
    <w:rsid w:val="00E761D7"/>
    <w:rsid w:val="00E76F31"/>
    <w:rsid w:val="00E813E3"/>
    <w:rsid w:val="00E90A1B"/>
    <w:rsid w:val="00EA142D"/>
    <w:rsid w:val="00EB1366"/>
    <w:rsid w:val="00ED28A2"/>
    <w:rsid w:val="00F004C2"/>
    <w:rsid w:val="00F27070"/>
    <w:rsid w:val="00F45E3C"/>
    <w:rsid w:val="00F53877"/>
    <w:rsid w:val="00F81006"/>
    <w:rsid w:val="00F811A9"/>
    <w:rsid w:val="00F846FA"/>
    <w:rsid w:val="00F84E74"/>
    <w:rsid w:val="00F86535"/>
    <w:rsid w:val="00F9067B"/>
    <w:rsid w:val="00FA3521"/>
    <w:rsid w:val="00FC2E8C"/>
    <w:rsid w:val="00FC544A"/>
    <w:rsid w:val="00FD0C84"/>
    <w:rsid w:val="00FD3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,"/>
  <w:listSeparator w:val=";"/>
  <w15:chartTrackingRefBased/>
  <w15:docId w15:val="{F658DADC-C1DF-4AA5-A2D8-AD390D463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6105"/>
  </w:style>
  <w:style w:type="paragraph" w:styleId="1">
    <w:name w:val="heading 1"/>
    <w:basedOn w:val="a"/>
    <w:next w:val="a"/>
    <w:qFormat/>
    <w:rsid w:val="0087453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87453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2322F1"/>
    <w:pPr>
      <w:keepNext/>
      <w:jc w:val="center"/>
      <w:outlineLvl w:val="2"/>
    </w:pPr>
    <w:rPr>
      <w:b/>
      <w:sz w:val="48"/>
      <w:u w:val="single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qFormat/>
    <w:rsid w:val="00896105"/>
    <w:pPr>
      <w:jc w:val="center"/>
    </w:pPr>
    <w:rPr>
      <w:b/>
      <w:sz w:val="28"/>
    </w:rPr>
  </w:style>
  <w:style w:type="paragraph" w:styleId="20">
    <w:name w:val="Body Text 2"/>
    <w:basedOn w:val="a"/>
    <w:rsid w:val="00026798"/>
    <w:rPr>
      <w:sz w:val="24"/>
    </w:rPr>
  </w:style>
  <w:style w:type="paragraph" w:styleId="a4">
    <w:name w:val="header"/>
    <w:basedOn w:val="a"/>
    <w:rsid w:val="00D442AA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D442AA"/>
  </w:style>
  <w:style w:type="paragraph" w:styleId="a6">
    <w:name w:val="footer"/>
    <w:basedOn w:val="a"/>
    <w:rsid w:val="00D442AA"/>
    <w:pPr>
      <w:tabs>
        <w:tab w:val="center" w:pos="4677"/>
        <w:tab w:val="right" w:pos="9355"/>
      </w:tabs>
    </w:pPr>
  </w:style>
  <w:style w:type="table" w:styleId="a7">
    <w:name w:val="Table Grid"/>
    <w:basedOn w:val="a1"/>
    <w:rsid w:val="007D2F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rsid w:val="000613E4"/>
    <w:pPr>
      <w:spacing w:after="120"/>
    </w:pPr>
  </w:style>
  <w:style w:type="paragraph" w:customStyle="1" w:styleId="a9">
    <w:name w:val="Основной заголовок"/>
    <w:basedOn w:val="1"/>
    <w:rsid w:val="001D2BCF"/>
    <w:pPr>
      <w:spacing w:before="120" w:after="120"/>
      <w:jc w:val="center"/>
    </w:pPr>
    <w:rPr>
      <w:rFonts w:ascii="Times New Roman" w:hAnsi="Times New Roman" w:cs="Times New Roman"/>
    </w:rPr>
  </w:style>
  <w:style w:type="paragraph" w:customStyle="1" w:styleId="aa">
    <w:name w:val="Второстепенный заголовок"/>
    <w:basedOn w:val="2"/>
    <w:rsid w:val="001D2BCF"/>
    <w:pPr>
      <w:spacing w:before="120" w:after="120"/>
      <w:jc w:val="center"/>
    </w:pPr>
    <w:rPr>
      <w:rFonts w:ascii="Times New Roman" w:hAnsi="Times New Roman" w:cs="Times New Roman"/>
      <w:i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200" Type="http://schemas.openxmlformats.org/officeDocument/2006/relationships/header" Target="header1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5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image" Target="media/image8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oleObject" Target="embeddings/oleObject100.bin"/><Relationship Id="rId201" Type="http://schemas.openxmlformats.org/officeDocument/2006/relationships/header" Target="header2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5.e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2" Type="http://schemas.openxmlformats.org/officeDocument/2006/relationships/fontTable" Target="fontTable.xml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190" Type="http://schemas.openxmlformats.org/officeDocument/2006/relationships/image" Target="media/image88.wmf"/><Relationship Id="rId15" Type="http://schemas.openxmlformats.org/officeDocument/2006/relationships/oleObject" Target="embeddings/oleObject1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724</Words>
  <Characters>9830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льга</Company>
  <LinksUpToDate>false</LinksUpToDate>
  <CharactersWithSpaces>11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рзаков Александр Александрович</dc:creator>
  <cp:keywords/>
  <cp:lastModifiedBy>Лёва Селивёрстов</cp:lastModifiedBy>
  <cp:revision>2</cp:revision>
  <dcterms:created xsi:type="dcterms:W3CDTF">2014-06-15T17:07:00Z</dcterms:created>
  <dcterms:modified xsi:type="dcterms:W3CDTF">2014-06-15T17:07:00Z</dcterms:modified>
</cp:coreProperties>
</file>